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6">
  <p:sldMasterIdLst>
    <p:sldMasterId id="2147483648" r:id="rId1"/>
    <p:sldMasterId id="2147483660" r:id="rId2"/>
    <p:sldMasterId id="2147483672" r:id="rId3"/>
  </p:sldMasterIdLst>
  <p:notesMasterIdLst>
    <p:notesMasterId r:id="rId24"/>
  </p:notesMasterIdLst>
  <p:sldIdLst>
    <p:sldId id="335" r:id="rId4"/>
    <p:sldId id="434" r:id="rId5"/>
    <p:sldId id="436" r:id="rId6"/>
    <p:sldId id="437" r:id="rId7"/>
    <p:sldId id="438" r:id="rId8"/>
    <p:sldId id="439" r:id="rId9"/>
    <p:sldId id="440" r:id="rId10"/>
    <p:sldId id="444" r:id="rId11"/>
    <p:sldId id="442" r:id="rId12"/>
    <p:sldId id="443" r:id="rId13"/>
    <p:sldId id="445" r:id="rId14"/>
    <p:sldId id="451" r:id="rId15"/>
    <p:sldId id="448" r:id="rId16"/>
    <p:sldId id="452" r:id="rId17"/>
    <p:sldId id="446" r:id="rId18"/>
    <p:sldId id="453" r:id="rId19"/>
    <p:sldId id="454" r:id="rId20"/>
    <p:sldId id="455" r:id="rId21"/>
    <p:sldId id="449" r:id="rId22"/>
    <p:sldId id="450" r:id="rId23"/>
  </p:sldIdLst>
  <p:sldSz cx="9144000" cy="6858000" type="screen4x3"/>
  <p:notesSz cx="6858000" cy="9947275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E00"/>
    <a:srgbClr val="0014C8"/>
    <a:srgbClr val="9E0B00"/>
    <a:srgbClr val="000E96"/>
    <a:srgbClr val="7A0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Стиль из темы 2 - акцент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91" autoAdjust="0"/>
    <p:restoredTop sz="93029" autoAdjust="0"/>
  </p:normalViewPr>
  <p:slideViewPr>
    <p:cSldViewPr>
      <p:cViewPr>
        <p:scale>
          <a:sx n="89" d="100"/>
          <a:sy n="89" d="100"/>
        </p:scale>
        <p:origin x="-2418" y="-5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4E7A85-58DD-4F82-9F40-262D70755EEB}" type="datetimeFigureOut">
              <a:rPr lang="ru-RU" smtClean="0"/>
              <a:pPr/>
              <a:t>24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43013"/>
            <a:ext cx="447675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787900"/>
            <a:ext cx="5486400" cy="39163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B194E9-8EDC-46AD-91C7-91A56D44153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24690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1704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9028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902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Области применения и требования, предъявляемые к перспективным АВСЧ: </a:t>
                </a:r>
              </a:p>
              <a:p>
                <a:pPr lvl="0"/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. В рамках федеральной целевой программы «Поддержание, развитие и использование системы ГЛОНАСС» требуется создание хранителя единиц времени и частоты с СКДО при времени измерения 1 сутки не более (1-2)·10</a:t>
                </a:r>
                <a:r>
                  <a:rPr lang="ru-RU" sz="12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16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. В соответствии с федеральной космической программой предусмотрена разработка бортового водородного стандарта частоты для комплекса научной аппаратуры космической обсерватории «</a:t>
                </a:r>
                <a:r>
                  <a:rPr lang="ru-RU" sz="12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Миллиметрон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». СКДО выходного сигнала при времени измерения от 10 до 1000 с. должно быть не более  2·10</a:t>
                </a:r>
                <a:r>
                  <a:rPr lang="ru-RU" sz="12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14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√𝜏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и не более 5х10</a:t>
                </a:r>
                <a:r>
                  <a:rPr lang="ru-RU" sz="12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16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за час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. Уменьшение нестабильности АВСЧ, используемого в качестве опорного источника опросного сигнала в фонтанах на охлажденных атомах цезия или рубидия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4. Улучшение метрологических характеристик перевозимых квантовых часов нового поколения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При этом метрологические характеристики современных АВСЧ близки к предельно достижимым и дальнейшее повышение стабильности требует новых решений с соответствующими теоретическими и экспериментальными исследованиями, изменениями в конструкции ВГ и т.д.</a:t>
                </a:r>
                <a:endParaRPr lang="ru-RU" dirty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33198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Области применения и требования, предъявляемые к перспективным АВСЧ: </a:t>
                </a:r>
              </a:p>
              <a:p>
                <a:pPr lvl="0"/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. В рамках федеральной целевой программы «Поддержание, развитие и использование системы ГЛОНАСС» требуется создание хранителя единиц времени и частоты с СКДО при времени измерения 1 сутки не более (1-2)·10</a:t>
                </a:r>
                <a:r>
                  <a:rPr lang="ru-RU" sz="12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16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. В соответствии с федеральной космической программой предусмотрена разработка бортового водородного стандарта частоты для комплекса научной аппаратуры космической обсерватории «</a:t>
                </a:r>
                <a:r>
                  <a:rPr lang="ru-RU" sz="12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Миллиметрон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». СКДО выходного сигнала при времени измерения от 10 до 1000 с. должно быть не более  2·10</a:t>
                </a:r>
                <a:r>
                  <a:rPr lang="ru-RU" sz="12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14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√𝜏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и не более 5х10</a:t>
                </a:r>
                <a:r>
                  <a:rPr lang="ru-RU" sz="12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16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за час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. Уменьшение нестабильности АВСЧ, используемого в качестве опорного источника опросного сигнала в фонтанах на охлажденных атомах цезия или рубидия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4. Улучшение метрологических характеристик перевозимых квантовых часов нового поколения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При этом метрологические характеристики современных АВСЧ близки к предельно достижимым и дальнейшее повышение стабильности требует новых решений с соответствующими теоретическими и экспериментальными исследованиями, изменениями в конструкции ВГ и т.д.</a:t>
                </a:r>
                <a:endParaRPr lang="ru-RU" dirty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33198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9028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9028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902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5271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 счет использования технологии двойной сортировки удалось уменьшить </a:t>
            </a:r>
            <a:r>
              <a:rPr lang="ru-RU" sz="1200" dirty="0">
                <a:effectLst/>
                <a:latin typeface="Times New Roman" panose="02020603050405020304" pitchFamily="18" charset="0"/>
              </a:rPr>
              <a:t>п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дельно достижимую нестабильность частоты АВСЧ, которая в зависимости от интервала времени измерения определяется двумя основными вкладами: 1 – нестабильность частоты, обусловленная тепловыми шумами приемника (белый фазовый шум), 2 – нестабильность частоты, обусловленная тепловыми шумами резонатора (белый частотный шум). Первый вклад определяется мощностью генерации и преобладает на интервалах времени измерения до 5 с, второй – величиной произведения добротности линии на корень из мощности генерации и преобладает от 10 с до 1 </a:t>
            </a:r>
            <a:r>
              <a:rPr lang="ru-RU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ут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огласно проведенным теоретическим расчетам и экспериментальным исследованиям за счет использования пучка атомов в одном квантовом состоянии (а именно увеличения мощности генерации) первый вклад может быть уменьшен в два раза по сравнению с АВСЧ, использующих классическую схему сортировки, и независимо от него второй вклад уменьшен в 1,5 раза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>
                <a:solidFill>
                  <a:prstClr val="black"/>
                </a:solidFill>
              </a:rPr>
              <a:pPr/>
              <a:t>7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00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 счет использования технологии двойной сортировки удалось уменьшить </a:t>
            </a:r>
            <a:r>
              <a:rPr lang="ru-RU" sz="1200" dirty="0">
                <a:effectLst/>
                <a:latin typeface="Times New Roman" panose="02020603050405020304" pitchFamily="18" charset="0"/>
              </a:rPr>
              <a:t>п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дельно достижимую нестабильность частоты АВСЧ, которая в зависимости от интервала времени измерения определяется двумя основными вкладами: 1 – нестабильность частоты, обусловленная тепловыми шумами приемника (белый фазовый шум), 2 – нестабильность частоты, обусловленная тепловыми шумами резонатора (белый частотный шум). Первый вклад определяется мощностью генерации и преобладает на интервалах времени измерения до 5 с, второй – величиной произведения добротности линии на корень из мощности генерации и преобладает от 10 с до 1 </a:t>
            </a:r>
            <a:r>
              <a:rPr lang="ru-RU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ут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огласно проведенным теоретическим расчетам и экспериментальным исследованиям за счет использования пучка атомов в одном квантовом состоянии (а именно увеличения мощности генерации) первый вклад может быть уменьшен в два раза по сравнению с АВСЧ, использующих классическую схему сортировки, и независимо от него второй вклад уменьшен в 1,5 раза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00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 счет использования технологии двойной сортировки удалось уменьшить </a:t>
            </a:r>
            <a:r>
              <a:rPr lang="ru-RU" sz="1200" dirty="0">
                <a:effectLst/>
                <a:latin typeface="Times New Roman" panose="02020603050405020304" pitchFamily="18" charset="0"/>
              </a:rPr>
              <a:t>п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дельно достижимую нестабильность частоты АВСЧ, которая в зависимости от интервала времени измерения определяется двумя основными вкладами: 1 – нестабильность частоты, обусловленная тепловыми шумами приемника (белый фазовый шум), 2 – нестабильность частоты, обусловленная тепловыми шумами резонатора (белый частотный шум). Первый вклад определяется мощностью генерации и преобладает на интервалах времени измерения до 5 с, второй – величиной произведения добротности линии на корень из мощности генерации и преобладает от 10 с до 1 </a:t>
            </a:r>
            <a:r>
              <a:rPr lang="ru-RU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ут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огласно проведенным теоретическим расчетам и экспериментальным исследованиям за счет использования пучка атомов в одном квантовом состоянии (а именно увеличения мощности генерации) первый вклад может быть уменьшен в два раза по сравнению с АВСЧ, использующих классическую схему сортировки, и независимо от него второй вклад уменьшен в 1,5 раза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>
                <a:solidFill>
                  <a:prstClr val="black"/>
                </a:solidFill>
              </a:rPr>
              <a:pPr/>
              <a:t>9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006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 счет использования технологии двойной сортировки удалось уменьшить </a:t>
            </a:r>
            <a:r>
              <a:rPr lang="ru-RU" sz="1200" dirty="0">
                <a:effectLst/>
                <a:latin typeface="Times New Roman" panose="02020603050405020304" pitchFamily="18" charset="0"/>
              </a:rPr>
              <a:t>п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дельно достижимую нестабильность частоты АВСЧ, которая в зависимости от интервала времени измерения определяется двумя основными вкладами: 1 – нестабильность частоты, обусловленная тепловыми шумами приемника (белый фазовый шум), 2 – нестабильность частоты, обусловленная тепловыми шумами резонатора (белый частотный шум). Первый вклад определяется мощностью генерации и преобладает на интервалах времени измерения до 5 с, второй – величиной произведения добротности линии на корень из мощности генерации и преобладает от 10 с до 1 </a:t>
            </a:r>
            <a:r>
              <a:rPr lang="ru-RU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ут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огласно проведенным теоретическим расчетам и экспериментальным исследованиям за счет использования пучка атомов в одном квантовом состоянии (а именно увеличения мощности генерации) первый вклад может быть уменьшен в два раза по сравнению с АВСЧ, использующих классическую схему сортировки, и независимо от него второй вклад уменьшен в 1,5 раза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>
                <a:solidFill>
                  <a:prstClr val="black"/>
                </a:solidFill>
              </a:rPr>
              <a:pPr/>
              <a:t>10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006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 счет использования технологии двойной сортировки удалось уменьшить </a:t>
            </a:r>
            <a:r>
              <a:rPr lang="ru-RU" sz="1200" dirty="0">
                <a:effectLst/>
                <a:latin typeface="Times New Roman" panose="02020603050405020304" pitchFamily="18" charset="0"/>
              </a:rPr>
              <a:t>п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дельно достижимую нестабильность частоты АВСЧ, которая в зависимости от интервала времени измерения определяется двумя основными вкладами: 1 – нестабильность частоты, обусловленная тепловыми шумами приемника (белый фазовый шум), 2 – нестабильность частоты, обусловленная тепловыми шумами резонатора (белый частотный шум). Первый вклад определяется мощностью генерации и преобладает на интервалах времени измерения до 5 с, второй – величиной произведения добротности линии на корень из мощности генерации и преобладает от 10 с до 1 </a:t>
            </a:r>
            <a:r>
              <a:rPr lang="ru-RU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ут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огласно проведенным теоретическим расчетам и экспериментальным исследованиям за счет использования пучка атомов в одном квантовом состоянии (а именно увеличения мощности генерации) первый вклад может быть уменьшен в два раза по сравнению с АВСЧ, использующих классическую схему сортировки, и независимо от него второй вклад уменьшен в 1,5 раза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>
                <a:solidFill>
                  <a:prstClr val="black"/>
                </a:solidFill>
              </a:rPr>
              <a:pPr/>
              <a:t>11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00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9028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69725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44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BEA277-A8AE-45EF-BB86-865C038A1C0D}" type="datetime1">
              <a:rPr lang="ru-RU" smtClean="0"/>
              <a:t>24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E3F4D-78DA-4FBF-8D9E-255E6CDA5EA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12930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42B23-44FF-4BF0-A950-C102AA81CD9E}" type="datetime1">
              <a:rPr lang="ru-RU" smtClean="0"/>
              <a:t>24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604-D8CC-47F8-ACBB-3148E0FFE69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95392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2F180-2A06-437B-94F8-A5FE0A79BC62}" type="datetime1">
              <a:rPr lang="ru-RU" smtClean="0"/>
              <a:t>24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01610-C82B-4E26-8EA4-0589F08A3A1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20557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1133"/>
            <a:ext cx="7772400" cy="1469571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5785"/>
            <a:ext cx="6400800" cy="1753091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64B83-E2C3-4DBD-B32A-2EC40C074CC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89678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62DAD2-72F9-40B2-B0E1-A3EAF14B5D4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68603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7157"/>
            <a:ext cx="7772400" cy="136246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074"/>
            <a:ext cx="7772400" cy="1501073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93241-0E4C-4E77-BEB3-9DD1A1777F6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22931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305"/>
            <a:ext cx="4038600" cy="45252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305"/>
            <a:ext cx="4038600" cy="45252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E777D-1F3E-489D-9DF6-F89B0724F1F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9064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727"/>
            <a:ext cx="4040188" cy="63949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5227"/>
            <a:ext cx="4040188" cy="395035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37" y="1535727"/>
            <a:ext cx="4041775" cy="63949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37" y="2175227"/>
            <a:ext cx="4041775" cy="395035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FA0B4-FEDD-42B5-8617-090FA785F54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89210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1C3E3-CBCF-4F8B-928B-E3D11714507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49431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D903C-528C-428E-B770-21EA9678D9B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106324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2493"/>
            <a:ext cx="3008313" cy="116242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2495"/>
            <a:ext cx="5111750" cy="585308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4920"/>
            <a:ext cx="3008313" cy="469065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87E95-D8A8-45DF-94F3-4D025143C0B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46585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DB697-C486-403D-9680-FD0F1B370F26}" type="datetime1">
              <a:rPr lang="ru-RU" smtClean="0"/>
              <a:t>24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AB5B6-19EA-4E76-8D66-3C4E4F0233E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240499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932"/>
            <a:ext cx="5486400" cy="5670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16"/>
            <a:ext cx="5486400" cy="411417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959"/>
            <a:ext cx="5486400" cy="80487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0AD1B-46BC-475D-B7CB-90D516CB3A7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84222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87DCC-1532-46A2-9447-1AB873D68FA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4613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071"/>
            <a:ext cx="2057400" cy="5851509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071"/>
            <a:ext cx="6019800" cy="585150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ED3ACC-D716-4A12-A033-8BF00F703F6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22125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44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BEA277-A8AE-45EF-BB86-865C038A1C0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E3F4D-78DA-4FBF-8D9E-255E6CDA5EA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105580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DB697-C486-403D-9680-FD0F1B370F2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AB5B6-19EA-4E76-8D66-3C4E4F0233E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50418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17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C4E3D-FD9A-4211-BD37-52710911157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A6836-92D2-4642-B766-0E17D6BD49E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447885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5FAB9-993B-4408-AF47-2BE9FE4DD29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B22DBB-BC6B-4DC5-ABEA-77A531A757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277164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37" y="1535117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3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021D5-E1C8-4118-9249-E0CD6E52FC7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1BC02-707E-4E62-8CF2-250D0EAAF73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79519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03C78-354C-4D5E-B342-F5C480C7B77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3C00C-BF94-4830-954E-FC069F1B2A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23485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10F71-B8ED-4605-9029-C98C7EE11B0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3D310-476D-49BB-9DD4-1E25C1E30A5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2847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17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C4E3D-FD9A-4211-BD37-52710911157A}" type="datetime1">
              <a:rPr lang="ru-RU" smtClean="0"/>
              <a:t>24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A6836-92D2-4642-B766-0E17D6BD49E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823761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B6AD5-9FCB-439F-A97D-406F718A996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33D51-15C9-4ED4-A01F-1D9CF35E8F2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162254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5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8A5FF-5693-41CF-8C17-11A51D3B93D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7C262-D2BE-41D4-A4F6-D3020DE1865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221289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42B23-44FF-4BF0-A950-C102AA81CD9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604-D8CC-47F8-ACBB-3148E0FFE69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960285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2F180-2A06-437B-94F8-A5FE0A79BC6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01610-C82B-4E26-8EA4-0589F08A3A1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543094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5FAB9-993B-4408-AF47-2BE9FE4DD29E}" type="datetime1">
              <a:rPr lang="ru-RU" smtClean="0"/>
              <a:t>24.05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B22DBB-BC6B-4DC5-ABEA-77A531A757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7376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37" y="1535117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3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021D5-E1C8-4118-9249-E0CD6E52FC72}" type="datetime1">
              <a:rPr lang="ru-RU" smtClean="0"/>
              <a:t>24.05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1BC02-707E-4E62-8CF2-250D0EAAF73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7059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03C78-354C-4D5E-B342-F5C480C7B778}" type="datetime1">
              <a:rPr lang="ru-RU" smtClean="0"/>
              <a:t>24.05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3C00C-BF94-4830-954E-FC069F1B2A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9869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10F71-B8ED-4605-9029-C98C7EE11B0D}" type="datetime1">
              <a:rPr lang="ru-RU" smtClean="0"/>
              <a:t>24.05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3D310-476D-49BB-9DD4-1E25C1E30A5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3108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B6AD5-9FCB-439F-A97D-406F718A9965}" type="datetime1">
              <a:rPr lang="ru-RU" smtClean="0"/>
              <a:t>24.05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33D51-15C9-4ED4-A01F-1D9CF35E8F2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9105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5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8A5FF-5693-41CF-8C17-11A51D3B93D6}" type="datetime1">
              <a:rPr lang="ru-RU" smtClean="0"/>
              <a:t>24.05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7C262-D2BE-41D4-A4F6-D3020DE1865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7557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CE3FE0C-7F82-4401-A81A-53672570804A}" type="datetime1">
              <a:rPr lang="ru-RU" smtClean="0"/>
              <a:t>24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6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68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51F4AED-AFEE-4DBB-B15B-AD9739C1E87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075"/>
            <a:ext cx="8229600" cy="11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305"/>
            <a:ext cx="8229600" cy="4525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305"/>
            <a:ext cx="2133600" cy="47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 eaLnBrk="1" hangingPunct="1">
              <a:defRPr/>
            </a:pPr>
            <a:endParaRPr 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305"/>
            <a:ext cx="2895600" cy="47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 eaLnBrk="1" hangingPunct="1">
              <a:defRPr/>
            </a:pPr>
            <a:endParaRPr 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305"/>
            <a:ext cx="2133600" cy="47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 eaLnBrk="1" hangingPunct="1">
              <a:defRPr/>
            </a:pPr>
            <a:fld id="{DAEB4F89-EA45-4F08-94C8-7BC7FB15EDB3}" type="slidenum">
              <a:rPr lang="ru-RU">
                <a:solidFill>
                  <a:srgbClr val="000000"/>
                </a:solidFill>
                <a:cs typeface="+mn-cs"/>
              </a:rPr>
              <a:pPr eaLnBrk="1" hangingPunct="1">
                <a:defRPr/>
              </a:pPr>
              <a:t>‹#›</a:t>
            </a:fld>
            <a:endParaRPr lang="ru-RU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484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CE3FE0C-7F82-4401-A81A-53672570804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.05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6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68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51F4AED-AFEE-4DBB-B15B-AD9739C1E87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2184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1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3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6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0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1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3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.png"/><Relationship Id="rId7" Type="http://schemas.openxmlformats.org/officeDocument/2006/relationships/image" Target="../media/image4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4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9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7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gif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microsoft.com/office/2007/relationships/hdphoto" Target="../media/hdphoto1.wdp"/><Relationship Id="rId3" Type="http://schemas.openxmlformats.org/officeDocument/2006/relationships/image" Target="../media/image8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5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8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4" descr="D:\DOCS\GRAPHICS-Ч\POSTER_2014\Lay_present2014_11_p0to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5" descr="D:\DOCS\GRAPHICS-Ч\POSTER_2014\Lay_present2014_11_p0bottom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18288"/>
            <a:ext cx="91440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619672" y="6611939"/>
            <a:ext cx="705678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000" dirty="0">
                <a:solidFill>
                  <a:srgbClr val="AD0E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050" dirty="0">
                <a:solidFill>
                  <a:srgbClr val="AD0E00"/>
                </a:solidFill>
                <a:latin typeface="Arial" panose="020B0604020202020204" pitchFamily="34" charset="0"/>
              </a:rPr>
              <a:t>АО</a:t>
            </a:r>
            <a:r>
              <a:rPr lang="en-US" altLang="ru-RU" sz="1050" dirty="0">
                <a:solidFill>
                  <a:srgbClr val="AD0E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050" dirty="0">
                <a:solidFill>
                  <a:srgbClr val="AD0E00"/>
                </a:solidFill>
                <a:latin typeface="Arial" panose="020B0604020202020204" pitchFamily="34" charset="0"/>
              </a:rPr>
              <a:t>«ВРЕМЯ-Ч»</a:t>
            </a:r>
            <a:r>
              <a:rPr lang="en-GB" altLang="ru-RU" sz="1050" dirty="0">
                <a:solidFill>
                  <a:srgbClr val="AD0E00"/>
                </a:solidFill>
              </a:rPr>
              <a:t>, </a:t>
            </a:r>
            <a:r>
              <a:rPr lang="ru-RU" altLang="ru-RU" sz="1050" dirty="0">
                <a:solidFill>
                  <a:srgbClr val="AD0E00"/>
                </a:solidFill>
              </a:rPr>
              <a:t>Россия, 603155, Нижний Новгород, ул. </a:t>
            </a:r>
            <a:r>
              <a:rPr lang="ru-RU" altLang="ru-RU" sz="1050" dirty="0" err="1">
                <a:solidFill>
                  <a:srgbClr val="AD0E00"/>
                </a:solidFill>
              </a:rPr>
              <a:t>Ошарская</a:t>
            </a:r>
            <a:r>
              <a:rPr lang="ru-RU" altLang="ru-RU" sz="1050" dirty="0">
                <a:solidFill>
                  <a:srgbClr val="AD0E00"/>
                </a:solidFill>
              </a:rPr>
              <a:t>, д.67</a:t>
            </a:r>
            <a:r>
              <a:rPr lang="en-GB" altLang="ru-RU" sz="1050" dirty="0">
                <a:solidFill>
                  <a:srgbClr val="AD0E00"/>
                </a:solidFill>
              </a:rPr>
              <a:t>, </a:t>
            </a:r>
            <a:r>
              <a:rPr lang="ru-RU" altLang="ru-RU" sz="1050" dirty="0">
                <a:solidFill>
                  <a:srgbClr val="AD0E00"/>
                </a:solidFill>
              </a:rPr>
              <a:t>Тел</a:t>
            </a:r>
            <a:r>
              <a:rPr lang="en-GB" altLang="ru-RU" sz="1050" dirty="0">
                <a:solidFill>
                  <a:srgbClr val="AD0E00"/>
                </a:solidFill>
              </a:rPr>
              <a:t>: +7(831)421</a:t>
            </a:r>
            <a:r>
              <a:rPr lang="ru-RU" altLang="ru-RU" sz="1050" dirty="0">
                <a:solidFill>
                  <a:srgbClr val="AD0E00"/>
                </a:solidFill>
              </a:rPr>
              <a:t>-</a:t>
            </a:r>
            <a:r>
              <a:rPr lang="en-GB" altLang="ru-RU" sz="1050" dirty="0">
                <a:solidFill>
                  <a:srgbClr val="AD0E00"/>
                </a:solidFill>
              </a:rPr>
              <a:t>02</a:t>
            </a:r>
            <a:r>
              <a:rPr lang="ru-RU" altLang="ru-RU" sz="1050" dirty="0">
                <a:solidFill>
                  <a:srgbClr val="AD0E00"/>
                </a:solidFill>
              </a:rPr>
              <a:t>-</a:t>
            </a:r>
            <a:r>
              <a:rPr lang="en-GB" altLang="ru-RU" sz="1050" dirty="0">
                <a:solidFill>
                  <a:srgbClr val="AD0E00"/>
                </a:solidFill>
              </a:rPr>
              <a:t>94,</a:t>
            </a:r>
            <a:r>
              <a:rPr lang="ru-RU" altLang="ru-RU" sz="1050" dirty="0">
                <a:solidFill>
                  <a:srgbClr val="AD0E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050" dirty="0" err="1">
                <a:solidFill>
                  <a:srgbClr val="AD0E00"/>
                </a:solidFill>
                <a:latin typeface="Arial" panose="020B0604020202020204" pitchFamily="34" charset="0"/>
              </a:rPr>
              <a:t>www.vremya-ch.com</a:t>
            </a:r>
            <a:endParaRPr lang="ru-RU" altLang="ru-RU" sz="1050" dirty="0">
              <a:solidFill>
                <a:srgbClr val="AD0E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-252535" y="3550937"/>
            <a:ext cx="9899650" cy="164434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9720" tIns="49680" rIns="99720" bIns="49680">
            <a:spAutoFit/>
          </a:bodyPr>
          <a:lstStyle/>
          <a:p>
            <a:pPr indent="36195" algn="ctr">
              <a:lnSpc>
                <a:spcPct val="115000"/>
              </a:lnSpc>
              <a:spcAft>
                <a:spcPts val="1000"/>
              </a:spcAft>
            </a:pPr>
            <a:r>
              <a:rPr lang="ru-RU" sz="4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ОДОРОДНЫЙ СТАНДАРТ</a:t>
            </a:r>
          </a:p>
          <a:p>
            <a:pPr indent="36195" algn="ctr">
              <a:lnSpc>
                <a:spcPct val="115000"/>
              </a:lnSpc>
              <a:spcAft>
                <a:spcPts val="1000"/>
              </a:spcAft>
            </a:pPr>
            <a:r>
              <a:rPr lang="ru-RU" sz="4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АСТОТЫ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23530" y="1797917"/>
            <a:ext cx="8496944" cy="8389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9720" tIns="49680" rIns="99720" bIns="4968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Лаборатория перспективных квантовых стандартов частоты и систем точного времени»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="" xmlns:a16="http://schemas.microsoft.com/office/drawing/2014/main" id="{1FC1A6CF-8EFF-47D9-AA7F-F88F7983F3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" y="3232"/>
            <a:ext cx="9137654" cy="1307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021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729417"/>
            <a:ext cx="914558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2">
            <a:extLst>
              <a:ext uri="{FF2B5EF4-FFF2-40B4-BE49-F238E27FC236}">
                <a16:creationId xmlns="" xmlns:a16="http://schemas.microsoft.com/office/drawing/2014/main" id="{36BA0B45-233D-4C8F-941E-DCF38DD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68"/>
            <a:ext cx="2133600" cy="365125"/>
          </a:xfrm>
        </p:spPr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0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84462" y="840063"/>
                <a:ext cx="5976664" cy="20095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en-US" sz="6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ru-RU" sz="6000" dirty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462" y="840063"/>
                <a:ext cx="5976664" cy="20095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Изменение частоты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-1587" y="3645030"/>
                <a:ext cx="9197842" cy="1301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 </m:t>
                          </m:r>
                          <m:r>
                            <a:rPr lang="ru-RU" sz="3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нс</m:t>
                          </m:r>
                        </m:num>
                        <m:den>
                          <m:r>
                            <a:rPr lang="ru-RU" sz="3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86400 с</m:t>
                          </m:r>
                        </m:den>
                      </m:f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3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3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3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−9</m:t>
                              </m:r>
                            </m:sup>
                          </m:sSup>
                          <m:r>
                            <a:rPr lang="ru-RU" sz="3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 с</m:t>
                          </m:r>
                        </m:num>
                        <m:den>
                          <m:r>
                            <a:rPr lang="ru-RU" sz="3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0.</m:t>
                          </m:r>
                          <m:r>
                            <a:rPr lang="ru-RU" sz="3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864×</m:t>
                          </m:r>
                          <m:sSup>
                            <m:sSupPr>
                              <m:ctrlPr>
                                <a:rPr lang="ru-RU" sz="36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36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ru-RU" sz="3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p>
                          </m:sSup>
                          <m:r>
                            <a:rPr lang="ru-RU" sz="3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с</m:t>
                          </m:r>
                        </m:den>
                      </m:f>
                      <m:r>
                        <a:rPr lang="ru-RU" sz="36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=1</m:t>
                      </m:r>
                      <m:r>
                        <a:rPr lang="ru-RU" sz="3600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ru-RU" sz="36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ru-RU" sz="3600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ru-RU" sz="3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ru-RU" sz="3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ru-RU" sz="3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14</m:t>
                          </m:r>
                        </m:sup>
                      </m:sSup>
                      <m:r>
                        <a:rPr lang="ru-RU" sz="36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ru-RU" sz="3600" dirty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87" y="3645030"/>
                <a:ext cx="9197842" cy="13011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3292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729417"/>
            <a:ext cx="914558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2">
            <a:extLst>
              <a:ext uri="{FF2B5EF4-FFF2-40B4-BE49-F238E27FC236}">
                <a16:creationId xmlns="" xmlns:a16="http://schemas.microsoft.com/office/drawing/2014/main" id="{36BA0B45-233D-4C8F-941E-DCF38DD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68"/>
            <a:ext cx="2133600" cy="365125"/>
          </a:xfrm>
        </p:spPr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1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87824" y="840062"/>
                <a:ext cx="3923642" cy="2016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f>
                      <m:fPr>
                        <m:ctrlPr>
                          <a:rPr lang="en-US" sz="80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80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80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</m:num>
                      <m:den>
                        <m:r>
                          <a:rPr lang="en-US" sz="80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sz="8000" dirty="0">
                    <a:solidFill>
                      <a:srgbClr val="000000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80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≈</m:t>
                    </m:r>
                    <m:r>
                      <a:rPr lang="ru-RU" sz="80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80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endParaRPr lang="ru-RU" sz="8000" dirty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840062"/>
                <a:ext cx="3923642" cy="201651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Изменение частоты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539553" y="3068965"/>
                <a:ext cx="8148449" cy="3048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sz="5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ru-RU" sz="5400" b="1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ru-RU" sz="5400" b="1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ru-RU" sz="54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.2×</m:t>
                        </m:r>
                        <m:sSup>
                          <m:sSupPr>
                            <m:ctrlPr>
                              <a:rPr lang="ru-RU" sz="5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ru-RU" sz="5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ru-RU" sz="5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−14</m:t>
                            </m:r>
                          </m:sup>
                        </m:sSup>
                      </m:num>
                      <m:den>
                        <m:r>
                          <a:rPr lang="ru-RU" sz="5400" b="1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ru-RU" sz="5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54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4</m:t>
                    </m:r>
                    <m:r>
                      <a:rPr lang="ru-RU" sz="54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ru-RU" sz="54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ru-RU" sz="54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ru-RU" sz="54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−1</m:t>
                        </m:r>
                        <m:r>
                          <a:rPr lang="ru-RU" sz="54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5</m:t>
                        </m:r>
                      </m:sup>
                    </m:sSup>
                  </m:oMath>
                </a14:m>
                <a:endParaRPr lang="ru-RU" sz="5400" b="1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eaLnBrk="1" hangingPunct="1"/>
                <a:endParaRPr lang="ru-RU" sz="5400" b="1" dirty="0" smtClean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eaLnBrk="1" hangingPunct="1"/>
                <a:r>
                  <a:rPr lang="ru-RU" sz="5400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суточная нестабильность</a:t>
                </a:r>
                <a:endParaRPr lang="ru-RU" sz="5400" b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3068965"/>
                <a:ext cx="8148449" cy="3048207"/>
              </a:xfrm>
              <a:prstGeom prst="rect">
                <a:avLst/>
              </a:prstGeom>
              <a:blipFill rotWithShape="1">
                <a:blip r:embed="rId7"/>
                <a:stretch>
                  <a:fillRect l="-4042" r="-3144" b="-112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0158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Принцип работы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CBD8BC13-243A-788D-83C5-FB9031C0FFD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537" y="1916832"/>
            <a:ext cx="6408712" cy="3559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D3DBB995-9672-4246-A37C-FE64737684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588" y="913661"/>
            <a:ext cx="3421372" cy="5811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0167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0BC7B22-0EE6-6025-A5DB-BD0A7F61FD6C}"/>
              </a:ext>
            </a:extLst>
          </p:cNvPr>
          <p:cNvSpPr txBox="1"/>
          <p:nvPr/>
        </p:nvSpPr>
        <p:spPr>
          <a:xfrm>
            <a:off x="179512" y="764704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выполнения условия самовозбуждения генератора энергия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запасенная в резонаторе, должна превышать полную энергию потерь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т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пределяемую как: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E23D4548-C17A-EE01-96D6-A7A125084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51811"/>
              </p:ext>
            </p:extLst>
          </p:nvPr>
        </p:nvGraphicFramePr>
        <p:xfrm>
          <a:off x="1647550" y="1613764"/>
          <a:ext cx="5848900" cy="88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3143394" imgH="476297" progId="Equation.DSMT4">
                  <p:embed/>
                </p:oleObj>
              </mc:Choice>
              <mc:Fallback>
                <p:oleObj name="Equation" r:id="rId7" imgW="3143394" imgH="476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7550" y="1613764"/>
                        <a:ext cx="5848900" cy="88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FBEC61AE-1DD6-C36B-6DDA-7A840292F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25722"/>
              </p:ext>
            </p:extLst>
          </p:nvPr>
        </p:nvGraphicFramePr>
        <p:xfrm>
          <a:off x="2448183" y="2924944"/>
          <a:ext cx="4247634" cy="88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9" imgW="2647998" imgH="552620" progId="Equation.DSMT4">
                  <p:embed/>
                </p:oleObj>
              </mc:Choice>
              <mc:Fallback>
                <p:oleObj name="Equation" r:id="rId9" imgW="2647998" imgH="5526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8183" y="2924944"/>
                        <a:ext cx="4247634" cy="88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9356F25-4700-90AF-26DB-BE5413079329}"/>
              </a:ext>
            </a:extLst>
          </p:cNvPr>
          <p:cNvSpPr txBox="1"/>
          <p:nvPr/>
        </p:nvSpPr>
        <p:spPr>
          <a:xfrm>
            <a:off x="331912" y="2492896"/>
            <a:ext cx="87849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для мощности получим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7FA6685D-F91D-8C52-E605-D7641FCB1FC8}"/>
              </a:ext>
            </a:extLst>
          </p:cNvPr>
          <p:cNvSpPr txBox="1"/>
          <p:nvPr/>
        </p:nvSpPr>
        <p:spPr>
          <a:xfrm>
            <a:off x="323528" y="3851756"/>
            <a:ext cx="87849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&gt;0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им условие самовозбуждения: 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1AFAEBAA-64D3-EAA3-F757-D66F2391D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94080"/>
              </p:ext>
            </p:extLst>
          </p:nvPr>
        </p:nvGraphicFramePr>
        <p:xfrm>
          <a:off x="3689350" y="4238625"/>
          <a:ext cx="2482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1" imgW="1295280" imgH="495000" progId="Equation.DSMT4">
                  <p:embed/>
                </p:oleObj>
              </mc:Choice>
              <mc:Fallback>
                <p:oleObj name="Equation" r:id="rId11" imgW="1295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9350" y="4238625"/>
                        <a:ext cx="24828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C65DBAAF-04E1-D5C0-6417-20BCC6AB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40068"/>
              </p:ext>
            </p:extLst>
          </p:nvPr>
        </p:nvGraphicFramePr>
        <p:xfrm>
          <a:off x="1134656" y="5266120"/>
          <a:ext cx="2645256" cy="10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3" imgW="1352621" imgH="533539" progId="Equation.DSMT4">
                  <p:embed/>
                </p:oleObj>
              </mc:Choice>
              <mc:Fallback>
                <p:oleObj name="Equation" r:id="rId13" imgW="1352621" imgH="533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4656" y="5266120"/>
                        <a:ext cx="2645256" cy="10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BE2C2890-08F6-A5BE-6C99-3DDF33C17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42290"/>
              </p:ext>
            </p:extLst>
          </p:nvPr>
        </p:nvGraphicFramePr>
        <p:xfrm>
          <a:off x="5355179" y="5446994"/>
          <a:ext cx="2407550" cy="86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5" imgW="1428947" imgH="514458" progId="Equation.DSMT4">
                  <p:embed/>
                </p:oleObj>
              </mc:Choice>
              <mc:Fallback>
                <p:oleObj name="Equation" r:id="rId15" imgW="1428947" imgH="5144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55179" y="5446994"/>
                        <a:ext cx="2407550" cy="866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Принцип работы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3754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Конструкция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92696"/>
            <a:ext cx="8933189" cy="51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0209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xmlns:lc="http://schemas.openxmlformats.org/drawingml/2006/lockedCanvas" id="{1BBB1D54-2C30-434B-9567-39D6D6436ED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629564"/>
            <a:ext cx="5565281" cy="5724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Конструкция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98758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BBCF2452-EEF4-4D82-B95C-5F918E8FB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="" xmlns:a16="http://schemas.microsoft.com/office/drawing/2014/main" id="{2F6A1261-41FA-4762-8684-DE3A4149E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-11023"/>
            <a:ext cx="4069686" cy="5312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9720" tIns="49680" rIns="99720" bIns="4968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Ч резонаторы</a:t>
            </a:r>
            <a:endParaRPr lang="ru-RU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237A6867-0264-4AFC-8748-38FF8F56F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6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55" r="12852"/>
          <a:stretch/>
        </p:blipFill>
        <p:spPr>
          <a:xfrm>
            <a:off x="0" y="1484784"/>
            <a:ext cx="8984543" cy="316835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87624" y="836712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H-1003M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83360" y="1359932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H-1008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04084" y="1518187"/>
            <a:ext cx="1781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H-1017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08304" y="2204864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спективный ПВСЧ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00555" y="4702615"/>
            <a:ext cx="1440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0 мм</a:t>
            </a:r>
          </a:p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 кг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27984" y="4702615"/>
            <a:ext cx="1440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7 мм</a:t>
            </a:r>
          </a:p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 кг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74795" y="4702615"/>
            <a:ext cx="1440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1 мм</a:t>
            </a:r>
          </a:p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 кг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35038" y="4719260"/>
            <a:ext cx="1440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4 мм</a:t>
            </a:r>
          </a:p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5 кг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4076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BBCF2452-EEF4-4D82-B95C-5F918E8FB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237A6867-0264-4AFC-8748-38FF8F56F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7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6" t="32150" r="12738" b="33925"/>
          <a:stretch/>
        </p:blipFill>
        <p:spPr>
          <a:xfrm>
            <a:off x="35496" y="1017216"/>
            <a:ext cx="9031298" cy="4356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43608" y="764704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H-1003M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67336" y="1779797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H-1008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86763" y="2113692"/>
            <a:ext cx="1781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CH-1017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80312" y="2268161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спективный ПВСЧ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03648" y="5180925"/>
            <a:ext cx="1656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=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0 мм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бы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 л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067944" y="5085184"/>
            <a:ext cx="1944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=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7 мм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бы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45 л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868144" y="4437112"/>
            <a:ext cx="19255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=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1 мм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бы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45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380312" y="3861048"/>
            <a:ext cx="1872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=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4 мм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бы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13 л</a:t>
            </a:r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827584" y="1916832"/>
            <a:ext cx="2520280" cy="266429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59832" y="2268161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="" xmlns:a16="http://schemas.microsoft.com/office/drawing/2014/main" id="{2F6A1261-41FA-4762-8684-DE3A4149E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-11023"/>
            <a:ext cx="4069686" cy="53121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9720" tIns="49680" rIns="99720" bIns="4968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Ч резонаторы</a:t>
            </a:r>
            <a:endParaRPr lang="ru-RU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2208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Перспективные ПВСЧ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5292080" y="5445224"/>
            <a:ext cx="21107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400" b="1" dirty="0">
                <a:solidFill>
                  <a:srgbClr val="C00000"/>
                </a:solidFill>
                <a:cs typeface="Arial" panose="020B0604020202020204" pitchFamily="34" charset="0"/>
              </a:rPr>
              <a:t>8.5 kilo</a:t>
            </a:r>
            <a:endParaRPr lang="ru-RU" altLang="ru-RU" sz="44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6" t="37778" r="10164"/>
          <a:stretch/>
        </p:blipFill>
        <p:spPr>
          <a:xfrm>
            <a:off x="1055352" y="500049"/>
            <a:ext cx="7409967" cy="2669500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1" t="17645" r="6258" b="8569"/>
          <a:stretch/>
        </p:blipFill>
        <p:spPr>
          <a:xfrm>
            <a:off x="539566" y="3068960"/>
            <a:ext cx="2644828" cy="2988000"/>
          </a:xfrm>
          <a:prstGeom prst="rect">
            <a:avLst/>
          </a:prstGeom>
        </p:spPr>
      </p:pic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431112" y="6122211"/>
            <a:ext cx="16599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rgbClr val="C00000"/>
                </a:solidFill>
                <a:latin typeface="Arial" panose="020B0604020202020204" pitchFamily="34" charset="0"/>
              </a:rPr>
              <a:t>VCH-1017</a:t>
            </a:r>
            <a:endParaRPr lang="ru-RU" altLang="ru-RU" sz="24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5" name="Прямоугольник 14"/>
          <p:cNvSpPr>
            <a:spLocks noChangeArrowheads="1"/>
          </p:cNvSpPr>
          <p:nvPr/>
        </p:nvSpPr>
        <p:spPr bwMode="auto">
          <a:xfrm>
            <a:off x="2091101" y="6087408"/>
            <a:ext cx="165998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C00000"/>
                </a:solidFill>
                <a:latin typeface="Arial" panose="020B0604020202020204" pitchFamily="34" charset="0"/>
              </a:rPr>
              <a:t>BUILT-IN MASER</a:t>
            </a:r>
            <a:endParaRPr lang="ru-RU" altLang="ru-RU" sz="20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6" name="Таблица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44101577"/>
                  </p:ext>
                </p:extLst>
              </p:nvPr>
            </p:nvGraphicFramePr>
            <p:xfrm>
              <a:off x="4054265" y="3789040"/>
              <a:ext cx="4433324" cy="1112520"/>
            </p:xfrm>
            <a:graphic>
              <a:graphicData uri="http://schemas.openxmlformats.org/drawingml/2006/table">
                <a:tbl>
                  <a:tblPr firstRow="1" bandRow="1">
                    <a:tableStyleId>{0660B408-B3CF-4A94-85FC-2B1E0A45F4A2}</a:tableStyleId>
                  </a:tblPr>
                  <a:tblGrid>
                    <a:gridCol w="2410795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022529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 TIME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ALLAN DEVIATION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 sec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×10</a:t>
                          </a:r>
                          <a:r>
                            <a:rPr lang="en-US" baseline="30000" dirty="0"/>
                            <a:t>-14</a:t>
                          </a:r>
                          <a:endParaRPr lang="ru-RU" baseline="30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 day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(5</a:t>
                          </a:r>
                          <a14:m>
                            <m:oMath xmlns:m="http://schemas.openxmlformats.org/officeDocument/2006/math">
                              <m:r>
                                <a:rPr lang="ru-RU" sz="1800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÷</m:t>
                              </m:r>
                            </m:oMath>
                          </a14:m>
                          <a:r>
                            <a:rPr lang="en-US" dirty="0"/>
                            <a:t>8)×10</a:t>
                          </a:r>
                          <a:r>
                            <a:rPr lang="en-US" baseline="30000" dirty="0"/>
                            <a:t>-15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6" name="Таблица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44101577"/>
                  </p:ext>
                </p:extLst>
              </p:nvPr>
            </p:nvGraphicFramePr>
            <p:xfrm>
              <a:off x="4054265" y="3789040"/>
              <a:ext cx="4433324" cy="1112520"/>
            </p:xfrm>
            <a:graphic>
              <a:graphicData uri="http://schemas.openxmlformats.org/drawingml/2006/table">
                <a:tbl>
                  <a:tblPr firstRow="1" bandRow="1">
                    <a:tableStyleId>{0660B408-B3CF-4A94-85FC-2B1E0A45F4A2}</a:tableStyleId>
                  </a:tblPr>
                  <a:tblGrid>
                    <a:gridCol w="241079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022529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 TIME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ALLAN DEVIATION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0 sec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×10</a:t>
                          </a:r>
                          <a:r>
                            <a:rPr lang="en-US" baseline="30000" dirty="0"/>
                            <a:t>-14</a:t>
                          </a:r>
                          <a:endParaRPr lang="ru-RU" baseline="30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 day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18976" t="-206557" r="-301" b="-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850618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Принцип работы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207" y="756788"/>
            <a:ext cx="6315218" cy="24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008" y="3687295"/>
            <a:ext cx="5909616" cy="24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8700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729417"/>
            <a:ext cx="914558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9B00011-C247-47B8-8011-8A94497E6B47}"/>
              </a:ext>
            </a:extLst>
          </p:cNvPr>
          <p:cNvSpPr txBox="1"/>
          <p:nvPr/>
        </p:nvSpPr>
        <p:spPr>
          <a:xfrm>
            <a:off x="395536" y="764705"/>
            <a:ext cx="8147248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AutoNum type="arabicPeriod"/>
            </a:pPr>
            <a:r>
              <a:rPr lang="ru-RU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менение водородных </a:t>
            </a:r>
            <a:r>
              <a:rPr lang="ru-RU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тандартов частоты </a:t>
            </a:r>
            <a:r>
              <a:rPr lang="ru-RU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ВСЧ</a:t>
            </a:r>
            <a:r>
              <a:rPr lang="ru-RU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marL="457200" indent="-457200" algn="just">
              <a:buAutoNum type="arabicPeriod"/>
            </a:pPr>
            <a:endParaRPr lang="ru-RU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AutoNum type="arabicPeriod"/>
            </a:pPr>
            <a:r>
              <a:rPr lang="ru-RU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Внешний вид и основные технические характеристики </a:t>
            </a:r>
            <a:r>
              <a:rPr lang="ru-RU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приборов АО «Время-Ч»</a:t>
            </a:r>
            <a:endParaRPr lang="ru-RU" sz="28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AutoNum type="arabicPeriod"/>
            </a:pPr>
            <a:endParaRPr lang="ru-RU" sz="28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AutoNum type="arabicPeriod"/>
            </a:pPr>
            <a:r>
              <a:rPr lang="ru-RU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Принцип работы ВСЧ</a:t>
            </a:r>
            <a:endParaRPr lang="ru-RU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endParaRPr lang="ru-RU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Активные и пассивные ВСЧ</a:t>
            </a:r>
            <a:endParaRPr lang="ru-RU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/>
            <a:endParaRPr lang="ru-RU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Содержание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47674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Принцип работы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00" t="20392" r="33059" b="23137"/>
          <a:stretch/>
        </p:blipFill>
        <p:spPr bwMode="auto">
          <a:xfrm>
            <a:off x="1547664" y="589740"/>
            <a:ext cx="6390042" cy="5809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81544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"/>
            <a:ext cx="9144000" cy="55645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" y="6724940"/>
            <a:ext cx="9144793" cy="133077"/>
          </a:xfrm>
          <a:prstGeom prst="rect">
            <a:avLst/>
          </a:prstGeom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D903C-528C-428E-B770-21EA9678D9BD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ru-RU">
              <a:solidFill>
                <a:srgbClr val="000000"/>
              </a:solidFill>
            </a:endParaRPr>
          </a:p>
        </p:txBody>
      </p:sp>
      <p:pic>
        <p:nvPicPr>
          <p:cNvPr id="1026" name="Picture 2" descr="NAVSTAR GPS log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91" y="1004036"/>
            <a:ext cx="2354157" cy="2143133"/>
          </a:xfrm>
          <a:prstGeom prst="rect">
            <a:avLst/>
          </a:prstGeom>
          <a:noFill/>
        </p:spPr>
      </p:pic>
      <p:pic>
        <p:nvPicPr>
          <p:cNvPr id="13" name="Рисунок 12" descr="glonass_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42032" y="934039"/>
            <a:ext cx="2160000" cy="2143133"/>
          </a:xfrm>
          <a:prstGeom prst="rect">
            <a:avLst/>
          </a:prstGeom>
        </p:spPr>
      </p:pic>
      <p:pic>
        <p:nvPicPr>
          <p:cNvPr id="14" name="Рисунок 13" descr="Без названия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15256" y="903797"/>
            <a:ext cx="2160000" cy="2143133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3530575" y="-84829"/>
            <a:ext cx="44987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36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ГНСС</a:t>
            </a:r>
            <a:endParaRPr lang="ru-RU" sz="36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pic>
        <p:nvPicPr>
          <p:cNvPr id="16" name="Рисунок 15" descr="galileo_logo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67728" y="897747"/>
            <a:ext cx="2160000" cy="2143133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496928" y="3407142"/>
            <a:ext cx="16336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32 </a:t>
            </a:r>
            <a:r>
              <a:rPr lang="ru-RU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КА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2962766" y="3413192"/>
            <a:ext cx="16336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ru-RU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26</a:t>
            </a:r>
            <a:r>
              <a:rPr lang="en-US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 </a:t>
            </a:r>
            <a:r>
              <a:rPr lang="ru-RU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КА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5178662" y="3407142"/>
            <a:ext cx="16336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3</a:t>
            </a:r>
            <a:r>
              <a:rPr lang="ru-RU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8</a:t>
            </a:r>
            <a:r>
              <a:rPr lang="en-US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 </a:t>
            </a:r>
            <a:r>
              <a:rPr lang="ru-RU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КА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7297020" y="3395048"/>
            <a:ext cx="16336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ru-RU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26</a:t>
            </a:r>
            <a:r>
              <a:rPr lang="en-US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 </a:t>
            </a:r>
            <a:r>
              <a:rPr lang="ru-RU" sz="36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КА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468936" y="4575469"/>
            <a:ext cx="78612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3600" b="1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Точность определения координат –</a:t>
            </a:r>
          </a:p>
          <a:p>
            <a:pPr algn="ctr" eaLnBrk="1" hangingPunct="1"/>
            <a:r>
              <a:rPr lang="ru-RU" sz="3600" b="1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несколько метров</a:t>
            </a:r>
            <a:endParaRPr lang="ru-RU" sz="36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02575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"/>
            <a:ext cx="9144000" cy="55645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" y="6724940"/>
            <a:ext cx="9144793" cy="133077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530562" y="-84829"/>
            <a:ext cx="52751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ru-RU" sz="36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Принцип работы ГНСС</a:t>
            </a:r>
            <a:endParaRPr lang="ru-RU" sz="36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D903C-528C-428E-B770-21EA9678D9BD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ru-RU">
              <a:solidFill>
                <a:srgbClr val="000000"/>
              </a:solidFill>
            </a:endParaRPr>
          </a:p>
        </p:txBody>
      </p:sp>
      <p:pic>
        <p:nvPicPr>
          <p:cNvPr id="9" name="Рисунок 8" descr="pot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" y="557523"/>
            <a:ext cx="7034493" cy="6072209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514850" y="3321898"/>
          <a:ext cx="114300" cy="21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Формула" r:id="rId6" imgW="114120" imgH="215640" progId="Equation.3">
                  <p:embed/>
                </p:oleObj>
              </mc:Choice>
              <mc:Fallback>
                <p:oleObj name="Формула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898"/>
                        <a:ext cx="114300" cy="214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17293" y="677937"/>
                <a:ext cx="4127500" cy="1075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/>
                          <a:cs typeface="+mn-cs"/>
                        </a:rPr>
                        <m:t>𝑐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+mn-cs"/>
                        </a:rPr>
                        <m:t>∙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+mn-cs"/>
                        </a:rPr>
                        <m:t>𝛿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+mn-cs"/>
                        </a:rPr>
                        <m:t>𝑡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+mn-cs"/>
                        </a:rPr>
                        <m:t>=3∙</m:t>
                      </m:r>
                      <m:sSup>
                        <m:sSupPr>
                          <m:ctrlP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8</m:t>
                          </m:r>
                        </m:sup>
                      </m:sSup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+mn-cs"/>
                        </a:rPr>
                        <m:t>∙</m:t>
                      </m:r>
                      <m:sSup>
                        <m:sSupPr>
                          <m:ctrlP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−6</m:t>
                          </m:r>
                        </m:sup>
                      </m:sSup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+mn-cs"/>
                        </a:rPr>
                        <m:t>=300 </m:t>
                      </m:r>
                      <m:r>
                        <a:rPr lang="ru-RU" sz="32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+mn-cs"/>
                        </a:rPr>
                        <m:t>м</m:t>
                      </m:r>
                    </m:oMath>
                  </m:oMathPara>
                </a14:m>
                <a:endParaRPr lang="ru-RU" sz="3200" dirty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293" y="683258"/>
                <a:ext cx="4127500" cy="107580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533966" y="1762221"/>
            <a:ext cx="2557908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2800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На борту КА нужен </a:t>
            </a:r>
            <a:r>
              <a:rPr lang="ru-RU" altLang="ru-RU" sz="2800" b="1" dirty="0" smtClean="0">
                <a:solidFill>
                  <a:srgbClr val="FF0000"/>
                </a:solidFill>
                <a:latin typeface="Times New Roman" pitchFamily="18" charset="0"/>
                <a:cs typeface="+mn-cs"/>
              </a:rPr>
              <a:t>атомный стандарт частоты</a:t>
            </a:r>
            <a:r>
              <a:rPr lang="ru-RU" altLang="ru-RU" sz="28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 </a:t>
            </a:r>
            <a:r>
              <a:rPr lang="ru-RU" altLang="ru-RU" sz="2800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с точностью </a:t>
            </a:r>
          </a:p>
          <a:p>
            <a:pPr algn="ctr" eaLnBrk="1" hangingPunct="1"/>
            <a:r>
              <a:rPr lang="ru-RU" altLang="ru-RU" sz="4000" b="1" dirty="0" smtClean="0">
                <a:solidFill>
                  <a:srgbClr val="FF0000"/>
                </a:solidFill>
                <a:latin typeface="Times New Roman" pitchFamily="18" charset="0"/>
                <a:cs typeface="+mn-cs"/>
              </a:rPr>
              <a:t>~ 3 </a:t>
            </a:r>
            <a:r>
              <a:rPr lang="ru-RU" altLang="ru-RU" sz="4000" b="1" dirty="0" err="1" smtClean="0">
                <a:solidFill>
                  <a:srgbClr val="FF0000"/>
                </a:solidFill>
                <a:latin typeface="Times New Roman" pitchFamily="18" charset="0"/>
                <a:cs typeface="+mn-cs"/>
              </a:rPr>
              <a:t>нс</a:t>
            </a:r>
            <a:endParaRPr lang="ru-RU" altLang="ru-RU" sz="2800" b="1" dirty="0">
              <a:solidFill>
                <a:srgbClr val="FF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4" name="Стрелка вниз 13"/>
          <p:cNvSpPr/>
          <p:nvPr/>
        </p:nvSpPr>
        <p:spPr>
          <a:xfrm>
            <a:off x="7502448" y="5246295"/>
            <a:ext cx="391885" cy="403027"/>
          </a:xfrm>
          <a:prstGeom prst="downArrow">
            <a:avLst/>
          </a:prstGeom>
          <a:ln w="63500">
            <a:solidFill>
              <a:srgbClr val="000066"/>
            </a:solidFill>
          </a:ln>
        </p:spPr>
        <p:txBody>
          <a:bodyPr rtlCol="0" anchor="ctr">
            <a:spAutoFit/>
          </a:bodyPr>
          <a:lstStyle/>
          <a:p>
            <a:pPr algn="ctr" eaLnBrk="1" hangingPunct="1"/>
            <a:endParaRPr lang="ru-RU" sz="1400" b="1" dirty="0" smtClean="0">
              <a:solidFill>
                <a:srgbClr val="000066"/>
              </a:solidFill>
              <a:latin typeface="Arial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48097" y="5881989"/>
            <a:ext cx="173406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4000" b="1" dirty="0" smtClean="0">
                <a:solidFill>
                  <a:srgbClr val="FF0000"/>
                </a:solidFill>
                <a:latin typeface="Times New Roman" pitchFamily="18" charset="0"/>
                <a:cs typeface="+mn-cs"/>
              </a:rPr>
              <a:t>~ </a:t>
            </a:r>
            <a:r>
              <a:rPr lang="en-US" altLang="ru-RU" sz="4000" b="1" dirty="0" smtClean="0">
                <a:solidFill>
                  <a:srgbClr val="FF0000"/>
                </a:solidFill>
                <a:latin typeface="Times New Roman" pitchFamily="18" charset="0"/>
                <a:cs typeface="+mn-cs"/>
              </a:rPr>
              <a:t>1</a:t>
            </a:r>
            <a:r>
              <a:rPr lang="ru-RU" altLang="ru-RU" sz="4000" b="1" dirty="0" smtClean="0">
                <a:solidFill>
                  <a:srgbClr val="FF0000"/>
                </a:solidFill>
                <a:latin typeface="Times New Roman" pitchFamily="18" charset="0"/>
                <a:cs typeface="+mn-cs"/>
              </a:rPr>
              <a:t> м</a:t>
            </a:r>
            <a:endParaRPr lang="ru-RU" altLang="ru-RU" sz="2800" b="1" dirty="0">
              <a:solidFill>
                <a:srgbClr val="FF0000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5242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Прямая со стрелкой 8"/>
          <p:cNvCxnSpPr/>
          <p:nvPr/>
        </p:nvCxnSpPr>
        <p:spPr>
          <a:xfrm>
            <a:off x="2836755" y="2791200"/>
            <a:ext cx="2221201" cy="1482647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prstDash val="sysDash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"/>
            <a:ext cx="9144000" cy="55645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" y="6724940"/>
            <a:ext cx="9144793" cy="133077"/>
          </a:xfrm>
          <a:prstGeom prst="rect">
            <a:avLst/>
          </a:prstGeom>
        </p:spPr>
      </p:pic>
      <p:cxnSp>
        <p:nvCxnSpPr>
          <p:cNvPr id="8" name="Прямая со стрелкой 7"/>
          <p:cNvCxnSpPr/>
          <p:nvPr/>
        </p:nvCxnSpPr>
        <p:spPr>
          <a:xfrm flipV="1">
            <a:off x="3290892" y="5207250"/>
            <a:ext cx="1864582" cy="115676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prstDash val="sysDash"/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559529"/>
              </p:ext>
            </p:extLst>
          </p:nvPr>
        </p:nvGraphicFramePr>
        <p:xfrm>
          <a:off x="1116231" y="573385"/>
          <a:ext cx="3319509" cy="6281042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2906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487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34031"/>
              </a:tblGrid>
              <a:tr h="3810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0" dirty="0">
                        <a:solidFill>
                          <a:srgbClr val="00206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66462" marR="0" marT="0" marB="0"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b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ОРБИТАЛЬНАЯ ГРУППИРОВКА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500" b="1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24 КА</a:t>
                      </a:r>
                      <a:r>
                        <a:rPr lang="ru-RU" sz="1500" b="1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ru-RU" sz="1500" b="1" baseline="0" dirty="0" smtClean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«</a:t>
                      </a:r>
                      <a:r>
                        <a:rPr lang="ru-RU" sz="1200" b="1" baseline="0" dirty="0" err="1" smtClean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Глонасс</a:t>
                      </a:r>
                      <a:r>
                        <a:rPr lang="ru-RU" sz="1200" b="1" baseline="0" dirty="0" smtClean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»</a:t>
                      </a:r>
                      <a:endParaRPr lang="ru-RU" sz="1500" b="1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33231" marR="0" marT="0" marB="0" anchor="ctr">
                    <a:solidFill>
                      <a:srgbClr val="0070C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04800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050" dirty="0">
                        <a:solidFill>
                          <a:schemeClr val="accent5">
                            <a:lumMod val="50000"/>
                          </a:schemeClr>
                        </a:solidFill>
                      </a:endParaRPr>
                    </a:p>
                  </a:txBody>
                  <a:tcPr marL="36000" marR="36000" marT="36000" marB="3600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b="1" dirty="0">
                          <a:solidFill>
                            <a:srgbClr val="002060"/>
                          </a:solidFill>
                          <a:latin typeface="+mn-lt"/>
                          <a:cs typeface="Arial" panose="020B0604020202020204" pitchFamily="34" charset="0"/>
                        </a:rPr>
                        <a:t>ОДНОЧАСТОТНАЯ</a:t>
                      </a:r>
                    </a:p>
                  </a:txBody>
                  <a:tcPr marL="33231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100" b="1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МНОГОЧАСТОТНАЯ</a:t>
                      </a:r>
                    </a:p>
                  </a:txBody>
                  <a:tcPr marL="33231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35152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ОРБИТАЛЬНОЕ ПОСТРОЕНИЕ − ХАРАКТЕРИЗУЕТСЯ ГЕОМЕТРИЧЕСКИМ ФАКТОРОМ</a:t>
                      </a:r>
                    </a:p>
                  </a:txBody>
                  <a:tcPr marL="66462" marR="0" marT="0" marB="0"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900" b="0" kern="1200" dirty="0" smtClean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1,94 м</a:t>
                      </a:r>
                      <a:endParaRPr lang="ru-RU" sz="1900" b="0" kern="1200" dirty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74241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ПОГРЕШНОСТЬ </a:t>
                      </a:r>
                      <a:br>
                        <a:rPr lang="ru-RU" sz="1100" b="0" kern="12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</a:br>
                      <a:r>
                        <a:rPr lang="ru-RU" sz="1100" b="0" kern="12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ЗА </a:t>
                      </a:r>
                      <a:r>
                        <a:rPr lang="ru-RU" sz="1100" b="0" kern="120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СЧЕТ КОСМИЧЕСКОГО </a:t>
                      </a:r>
                      <a:r>
                        <a:rPr lang="ru-RU" sz="1100" b="0" kern="12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КОМПЛЕКСА:</a:t>
                      </a:r>
                      <a:endParaRPr lang="ru-RU" sz="1100" b="0" kern="1200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171450" indent="-171450" algn="l" defTabSz="914400" rtl="0" eaLnBrk="1" latinLnBrk="0" hangingPunct="1">
                        <a:lnSpc>
                          <a:spcPts val="1000"/>
                        </a:lnSpc>
                        <a:buFont typeface="Wingdings" panose="05000000000000000000" pitchFamily="2" charset="2"/>
                        <a:buChar char="§"/>
                      </a:pPr>
                      <a:r>
                        <a:rPr lang="ru-RU" sz="1100" b="0" kern="120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КООРДИНАТЫ</a:t>
                      </a:r>
                    </a:p>
                    <a:p>
                      <a:pPr marL="171450" indent="-171450" algn="l" defTabSz="914400" rtl="0" eaLnBrk="1" latinLnBrk="0" hangingPunct="1">
                        <a:lnSpc>
                          <a:spcPts val="1000"/>
                        </a:lnSpc>
                        <a:buFont typeface="Wingdings" panose="05000000000000000000" pitchFamily="2" charset="2"/>
                        <a:buChar char="§"/>
                      </a:pPr>
                      <a:r>
                        <a:rPr lang="ru-RU" sz="1100" b="0" kern="1200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УХОД БОРТОВОЙ ШКАЛЫ ВРЕМЕНИ</a:t>
                      </a:r>
                    </a:p>
                  </a:txBody>
                  <a:tcPr marL="66462" marR="0" marT="0" marB="0"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900" b="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  </a:t>
                      </a:r>
                      <a:r>
                        <a:rPr lang="ru-RU" sz="24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1,4 </a:t>
                      </a:r>
                      <a:r>
                        <a:rPr lang="ru-RU" sz="2400" b="1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м</a:t>
                      </a:r>
                      <a:r>
                        <a:rPr lang="ru-RU" sz="190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ИОНОСФЕРНАЯ </a:t>
                      </a:r>
                      <a:endParaRPr lang="ru-RU" sz="1100" b="0" kern="1200" dirty="0" smtClean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 smtClean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РЕФРАКЦИЯ</a:t>
                      </a:r>
                      <a:endParaRPr lang="ru-RU" sz="1100" b="0" kern="1200" dirty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6462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9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4 м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9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08 м</a:t>
                      </a: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  <a:alpha val="61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8121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ТРОПОСФЕРНАЯ </a:t>
                      </a:r>
                      <a:endParaRPr lang="ru-RU" sz="1100" b="0" kern="1200" dirty="0" smtClean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 smtClean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РЕФРАКЦИЯ</a:t>
                      </a:r>
                      <a:endParaRPr lang="ru-RU" sz="1100" b="0" kern="1200" dirty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6462" marR="0" marT="0" marB="0"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9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2,4 м</a:t>
                      </a:r>
                      <a:endParaRPr lang="en-US" sz="1900" b="0" kern="1200" dirty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239623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УСЛОВИЯ</a:t>
                      </a:r>
                      <a:r>
                        <a:rPr lang="ru-RU" sz="1100" b="0" kern="1200" baseline="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endParaRPr lang="ru-RU" sz="1100" b="0" kern="1200" baseline="0" dirty="0" smtClean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baseline="0" dirty="0" smtClean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ПРИЕМА</a:t>
                      </a:r>
                      <a:endParaRPr lang="ru-RU" sz="1100" b="0" kern="1200" baseline="0" dirty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endParaRPr lang="ru-RU" sz="1100" b="0" kern="1200" baseline="0" dirty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6462" marR="0" marT="0" marB="0"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9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7,3 м</a:t>
                      </a:r>
                    </a:p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endParaRPr lang="ru-RU" sz="1900" b="0" kern="1200" dirty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32363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МЕЖЛИТЕРНАЯ </a:t>
                      </a:r>
                      <a:endParaRPr lang="ru-RU" sz="1100" b="0" kern="1200" dirty="0" smtClean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 smtClean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ЗАДЕРЖКА</a:t>
                      </a:r>
                      <a:endParaRPr lang="ru-RU" sz="1100" b="0" kern="1200" dirty="0">
                        <a:solidFill>
                          <a:srgbClr val="00206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6462" marR="0" marT="0" marB="0"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200" b="0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до </a:t>
                      </a:r>
                      <a:r>
                        <a:rPr lang="en-US" sz="1200" b="0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6,5 </a:t>
                      </a:r>
                      <a:r>
                        <a:rPr lang="ru-RU" sz="1200" b="0" kern="12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м для </a:t>
                      </a:r>
                      <a:r>
                        <a:rPr lang="ru-RU" sz="1200" b="0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существующих </a:t>
                      </a:r>
                    </a:p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200" b="0" kern="1200" dirty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сигналов ГЛОНАСС</a:t>
                      </a:r>
                    </a:p>
                  </a:txBody>
                  <a:tcPr marL="0" marR="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5597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ts val="1000"/>
                        </a:lnSpc>
                      </a:pPr>
                      <a:r>
                        <a:rPr lang="ru-RU" sz="11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АППАРАТУРНАЯ ПОГРЕШНОСТЬ</a:t>
                      </a:r>
                    </a:p>
                  </a:txBody>
                  <a:tcPr marL="66462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9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3 м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900" b="0" kern="1200" dirty="0">
                          <a:solidFill>
                            <a:srgbClr val="002060"/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0,5 м</a:t>
                      </a: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  <a:alpha val="5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632024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100" b="1" kern="12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ОБЩАЯ ПОГРЕШНОСТЬ</a:t>
                      </a:r>
                    </a:p>
                    <a:p>
                      <a:pPr marL="0" algn="l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100" b="0" kern="12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(</a:t>
                      </a:r>
                      <a:r>
                        <a:rPr lang="ru-RU" sz="1100" b="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без</a:t>
                      </a:r>
                      <a:r>
                        <a:rPr lang="ru-RU" sz="1100" b="0" kern="1200" baseline="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учета условий приема и </a:t>
                      </a:r>
                      <a:r>
                        <a:rPr lang="ru-RU" sz="1100" b="0" kern="1200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калибровки</a:t>
                      </a:r>
                      <a:r>
                        <a:rPr lang="ru-RU" sz="1100" b="0" kern="1200" baseline="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)</a:t>
                      </a:r>
                      <a:endParaRPr lang="ru-RU" sz="1100" b="0" kern="12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6462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900" b="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9,46 м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900"/>
                        </a:lnSpc>
                      </a:pPr>
                      <a:r>
                        <a:rPr lang="ru-RU" sz="1900" b="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5,47 м</a:t>
                      </a: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  <a:alpha val="59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-11484" y="572022"/>
            <a:ext cx="2432363" cy="617521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sz="1100" b="1" dirty="0">
                <a:solidFill>
                  <a:srgbClr val="002060"/>
                </a:solidFill>
                <a:cs typeface="Arial" panose="020B0604020202020204" pitchFamily="34" charset="0"/>
              </a:rPr>
              <a:t>ПАРАМЕТРЫ, ОПРЕДЕЛЯЮЩИЕ </a:t>
            </a:r>
            <a:r>
              <a:rPr lang="ru-RU" sz="11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ТОЧНОСТЬ</a:t>
            </a:r>
            <a:endParaRPr lang="ru-RU" sz="11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196891"/>
            <a:ext cx="1122684" cy="4935017"/>
          </a:xfrm>
          <a:prstGeom prst="rect">
            <a:avLst/>
          </a:prstGeom>
          <a:gradFill>
            <a:gsLst>
              <a:gs pos="0">
                <a:srgbClr val="10235D"/>
              </a:gs>
              <a:gs pos="28000">
                <a:srgbClr val="3375AB"/>
              </a:gs>
              <a:gs pos="74000">
                <a:srgbClr val="5BB7E6"/>
              </a:gs>
              <a:gs pos="100000">
                <a:srgbClr val="CCEBFD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ru-RU" sz="2405">
              <a:solidFill>
                <a:srgbClr val="FFFFFF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915081" flipH="1">
            <a:off x="81728" y="1341619"/>
            <a:ext cx="366393" cy="35432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479877" y="1322403"/>
            <a:ext cx="474641" cy="234847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915081" flipH="1">
            <a:off x="634258" y="1555219"/>
            <a:ext cx="366393" cy="354320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3996" y="2550046"/>
            <a:ext cx="686921" cy="365535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2643" y="2127228"/>
            <a:ext cx="529314" cy="550512"/>
          </a:xfrm>
          <a:prstGeom prst="rect">
            <a:avLst/>
          </a:prstGeom>
        </p:spPr>
      </p:pic>
      <p:grpSp>
        <p:nvGrpSpPr>
          <p:cNvPr id="18" name="Группа 17"/>
          <p:cNvGrpSpPr/>
          <p:nvPr/>
        </p:nvGrpSpPr>
        <p:grpSpPr>
          <a:xfrm>
            <a:off x="93990" y="3410001"/>
            <a:ext cx="904745" cy="207379"/>
            <a:chOff x="219752" y="3728446"/>
            <a:chExt cx="1503689" cy="306342"/>
          </a:xfrm>
        </p:grpSpPr>
        <p:sp>
          <p:nvSpPr>
            <p:cNvPr id="19" name="Овал 18"/>
            <p:cNvSpPr/>
            <p:nvPr/>
          </p:nvSpPr>
          <p:spPr>
            <a:xfrm>
              <a:off x="219752" y="3738388"/>
              <a:ext cx="144000" cy="144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ru-RU" sz="2405">
                <a:solidFill>
                  <a:srgbClr val="FFFFFF"/>
                </a:solidFill>
              </a:endParaRPr>
            </a:p>
          </p:txBody>
        </p:sp>
        <p:cxnSp>
          <p:nvCxnSpPr>
            <p:cNvPr id="20" name="Прямая соединительная линия 19"/>
            <p:cNvCxnSpPr/>
            <p:nvPr/>
          </p:nvCxnSpPr>
          <p:spPr>
            <a:xfrm>
              <a:off x="225274" y="3815469"/>
              <a:ext cx="144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Овал 20"/>
            <p:cNvSpPr/>
            <p:nvPr/>
          </p:nvSpPr>
          <p:spPr>
            <a:xfrm>
              <a:off x="372152" y="3890788"/>
              <a:ext cx="144000" cy="144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ru-RU" sz="2405">
                <a:solidFill>
                  <a:srgbClr val="FFFFFF"/>
                </a:solidFill>
              </a:endParaRPr>
            </a:p>
          </p:txBody>
        </p:sp>
        <p:cxnSp>
          <p:nvCxnSpPr>
            <p:cNvPr id="22" name="Прямая соединительная линия 21"/>
            <p:cNvCxnSpPr/>
            <p:nvPr/>
          </p:nvCxnSpPr>
          <p:spPr>
            <a:xfrm>
              <a:off x="377674" y="3967869"/>
              <a:ext cx="144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Овал 22"/>
            <p:cNvSpPr/>
            <p:nvPr/>
          </p:nvSpPr>
          <p:spPr>
            <a:xfrm>
              <a:off x="1421519" y="3728446"/>
              <a:ext cx="144000" cy="144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ru-RU" sz="2405">
                <a:solidFill>
                  <a:srgbClr val="FFFFFF"/>
                </a:solidFill>
              </a:endParaRPr>
            </a:p>
          </p:txBody>
        </p:sp>
        <p:cxnSp>
          <p:nvCxnSpPr>
            <p:cNvPr id="24" name="Прямая соединительная линия 23"/>
            <p:cNvCxnSpPr/>
            <p:nvPr/>
          </p:nvCxnSpPr>
          <p:spPr>
            <a:xfrm>
              <a:off x="1427041" y="3805527"/>
              <a:ext cx="144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Овал 24"/>
            <p:cNvSpPr/>
            <p:nvPr/>
          </p:nvSpPr>
          <p:spPr>
            <a:xfrm>
              <a:off x="1573919" y="3880846"/>
              <a:ext cx="144000" cy="144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ru-RU" sz="2405">
                <a:solidFill>
                  <a:srgbClr val="FFFFFF"/>
                </a:solidFill>
              </a:endParaRPr>
            </a:p>
          </p:txBody>
        </p:sp>
        <p:cxnSp>
          <p:nvCxnSpPr>
            <p:cNvPr id="26" name="Прямая соединительная линия 25"/>
            <p:cNvCxnSpPr/>
            <p:nvPr/>
          </p:nvCxnSpPr>
          <p:spPr>
            <a:xfrm>
              <a:off x="1579441" y="3957927"/>
              <a:ext cx="144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Овал 26"/>
            <p:cNvSpPr/>
            <p:nvPr/>
          </p:nvSpPr>
          <p:spPr>
            <a:xfrm>
              <a:off x="869056" y="3783849"/>
              <a:ext cx="144000" cy="144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ru-RU" sz="2405">
                <a:solidFill>
                  <a:srgbClr val="FFFFFF"/>
                </a:solidFill>
              </a:endParaRPr>
            </a:p>
          </p:txBody>
        </p:sp>
        <p:cxnSp>
          <p:nvCxnSpPr>
            <p:cNvPr id="28" name="Прямая соединительная линия 27"/>
            <p:cNvCxnSpPr/>
            <p:nvPr/>
          </p:nvCxnSpPr>
          <p:spPr>
            <a:xfrm>
              <a:off x="874578" y="3860930"/>
              <a:ext cx="144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Группа 28"/>
          <p:cNvGrpSpPr/>
          <p:nvPr/>
        </p:nvGrpSpPr>
        <p:grpSpPr>
          <a:xfrm>
            <a:off x="13502" y="4653159"/>
            <a:ext cx="1108890" cy="780223"/>
            <a:chOff x="42465" y="6829317"/>
            <a:chExt cx="2045773" cy="1222192"/>
          </a:xfrm>
        </p:grpSpPr>
        <p:pic>
          <p:nvPicPr>
            <p:cNvPr id="30" name="Рисунок 2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612" y="6829317"/>
              <a:ext cx="2029587" cy="1205856"/>
            </a:xfrm>
            <a:prstGeom prst="rect">
              <a:avLst/>
            </a:prstGeom>
          </p:spPr>
        </p:pic>
        <p:cxnSp>
          <p:nvCxnSpPr>
            <p:cNvPr id="31" name="Прямая соединительная линия 30"/>
            <p:cNvCxnSpPr/>
            <p:nvPr/>
          </p:nvCxnSpPr>
          <p:spPr>
            <a:xfrm flipV="1">
              <a:off x="403890" y="6881264"/>
              <a:ext cx="1527909" cy="781469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Заголовок 1"/>
            <p:cNvSpPr txBox="1">
              <a:spLocks/>
            </p:cNvSpPr>
            <p:nvPr/>
          </p:nvSpPr>
          <p:spPr>
            <a:xfrm>
              <a:off x="813777" y="7409348"/>
              <a:ext cx="565154" cy="28791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32500" lnSpcReduction="2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ru-RU" sz="1800" dirty="0">
                  <a:solidFill>
                    <a:srgbClr val="FFFFFF"/>
                  </a:solidFill>
                  <a:cs typeface="Arial" panose="020B0604020202020204" pitchFamily="34" charset="0"/>
                </a:rPr>
                <a:t>25°</a:t>
              </a:r>
              <a:endParaRPr lang="en-US" sz="1800" dirty="0">
                <a:solidFill>
                  <a:srgbClr val="FFFFFF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33" name="Прямая соединительная линия 32"/>
            <p:cNvCxnSpPr/>
            <p:nvPr/>
          </p:nvCxnSpPr>
          <p:spPr>
            <a:xfrm flipH="1" flipV="1">
              <a:off x="771654" y="7489452"/>
              <a:ext cx="56162" cy="173281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flipV="1">
              <a:off x="42465" y="8045531"/>
              <a:ext cx="2045773" cy="5978"/>
            </a:xfrm>
            <a:prstGeom prst="line">
              <a:avLst/>
            </a:prstGeom>
            <a:ln w="12700"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5" name="Рисунок 3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338849" y="5523749"/>
            <a:ext cx="485428" cy="791752"/>
          </a:xfrm>
          <a:prstGeom prst="rect">
            <a:avLst/>
          </a:prstGeom>
        </p:spPr>
      </p:pic>
      <p:grpSp>
        <p:nvGrpSpPr>
          <p:cNvPr id="36" name="Группа 35"/>
          <p:cNvGrpSpPr/>
          <p:nvPr/>
        </p:nvGrpSpPr>
        <p:grpSpPr>
          <a:xfrm>
            <a:off x="696181" y="3806428"/>
            <a:ext cx="294657" cy="280535"/>
            <a:chOff x="536944" y="3750038"/>
            <a:chExt cx="454200" cy="411788"/>
          </a:xfrm>
        </p:grpSpPr>
        <p:pic>
          <p:nvPicPr>
            <p:cNvPr id="37" name="Рисунок 3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6453" y="3750038"/>
              <a:ext cx="424691" cy="129162"/>
            </a:xfrm>
            <a:prstGeom prst="rect">
              <a:avLst/>
            </a:prstGeom>
          </p:spPr>
        </p:pic>
        <p:pic>
          <p:nvPicPr>
            <p:cNvPr id="38" name="Рисунок 37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944" y="3922353"/>
              <a:ext cx="122203" cy="121671"/>
            </a:xfrm>
            <a:prstGeom prst="rect">
              <a:avLst/>
            </a:prstGeom>
          </p:spPr>
        </p:pic>
        <p:pic>
          <p:nvPicPr>
            <p:cNvPr id="39" name="Рисунок 3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6669" y="3923096"/>
              <a:ext cx="122203" cy="121671"/>
            </a:xfrm>
            <a:prstGeom prst="rect">
              <a:avLst/>
            </a:prstGeom>
          </p:spPr>
        </p:pic>
        <p:pic>
          <p:nvPicPr>
            <p:cNvPr id="40" name="Рисунок 39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57162" y="3922353"/>
              <a:ext cx="122203" cy="121671"/>
            </a:xfrm>
            <a:prstGeom prst="rect">
              <a:avLst/>
            </a:prstGeom>
          </p:spPr>
        </p:pic>
        <p:pic>
          <p:nvPicPr>
            <p:cNvPr id="41" name="Рисунок 40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53175" y="4040155"/>
              <a:ext cx="122203" cy="121671"/>
            </a:xfrm>
            <a:prstGeom prst="rect">
              <a:avLst/>
            </a:prstGeom>
          </p:spPr>
        </p:pic>
        <p:pic>
          <p:nvPicPr>
            <p:cNvPr id="42" name="Рисунок 41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9596" y="4034382"/>
              <a:ext cx="122203" cy="121671"/>
            </a:xfrm>
            <a:prstGeom prst="rect">
              <a:avLst/>
            </a:prstGeom>
          </p:spPr>
        </p:pic>
      </p:grpSp>
      <p:grpSp>
        <p:nvGrpSpPr>
          <p:cNvPr id="43" name="Группа 42"/>
          <p:cNvGrpSpPr/>
          <p:nvPr/>
        </p:nvGrpSpPr>
        <p:grpSpPr>
          <a:xfrm>
            <a:off x="172751" y="3889320"/>
            <a:ext cx="275514" cy="191183"/>
            <a:chOff x="1154932" y="3693083"/>
            <a:chExt cx="424691" cy="280632"/>
          </a:xfrm>
        </p:grpSpPr>
        <p:pic>
          <p:nvPicPr>
            <p:cNvPr id="44" name="Рисунок 43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54932" y="3693083"/>
              <a:ext cx="424691" cy="129162"/>
            </a:xfrm>
            <a:prstGeom prst="rect">
              <a:avLst/>
            </a:prstGeom>
          </p:spPr>
        </p:pic>
        <p:pic>
          <p:nvPicPr>
            <p:cNvPr id="45" name="Рисунок 44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347155" y="3852044"/>
              <a:ext cx="122203" cy="121671"/>
            </a:xfrm>
            <a:prstGeom prst="rect">
              <a:avLst/>
            </a:prstGeom>
          </p:spPr>
        </p:pic>
        <p:pic>
          <p:nvPicPr>
            <p:cNvPr id="46" name="Рисунок 45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63576" y="3846276"/>
              <a:ext cx="122203" cy="121671"/>
            </a:xfrm>
            <a:prstGeom prst="rect">
              <a:avLst/>
            </a:prstGeom>
          </p:spPr>
        </p:pic>
      </p:grpSp>
      <p:cxnSp>
        <p:nvCxnSpPr>
          <p:cNvPr id="47" name="Прямая соединительная линия 46"/>
          <p:cNvCxnSpPr/>
          <p:nvPr/>
        </p:nvCxnSpPr>
        <p:spPr>
          <a:xfrm>
            <a:off x="15822" y="4176023"/>
            <a:ext cx="1063385" cy="5872"/>
          </a:xfrm>
          <a:prstGeom prst="line">
            <a:avLst/>
          </a:prstGeom>
          <a:ln w="12700">
            <a:solidFill>
              <a:schemeClr val="accent1">
                <a:lumMod val="40000"/>
                <a:lumOff val="60000"/>
              </a:schemeClr>
            </a:solidFill>
            <a:prstDash val="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>
            <a:off x="2" y="6131907"/>
            <a:ext cx="1132449" cy="2103"/>
          </a:xfrm>
          <a:prstGeom prst="line">
            <a:avLst/>
          </a:prstGeom>
          <a:ln w="12700">
            <a:solidFill>
              <a:schemeClr val="accent6">
                <a:lumMod val="75000"/>
              </a:schemeClr>
            </a:solidFill>
            <a:prstDash val="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2432377" y="3737216"/>
            <a:ext cx="1847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600">
              <a:solidFill>
                <a:srgbClr val="002060"/>
              </a:solidFill>
              <a:latin typeface="Arial"/>
              <a:cs typeface="+mn-cs"/>
            </a:endParaRPr>
          </a:p>
        </p:txBody>
      </p:sp>
      <p:graphicFrame>
        <p:nvGraphicFramePr>
          <p:cNvPr id="50" name="Таблица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339117"/>
              </p:ext>
            </p:extLst>
          </p:nvPr>
        </p:nvGraphicFramePr>
        <p:xfrm>
          <a:off x="5219379" y="3331962"/>
          <a:ext cx="3434009" cy="2299101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839130"/>
                <a:gridCol w="872197"/>
                <a:gridCol w="1722682"/>
              </a:tblGrid>
              <a:tr h="380287">
                <a:tc>
                  <a:txBody>
                    <a:bodyPr/>
                    <a:lstStyle/>
                    <a:p>
                      <a:pPr algn="ctr"/>
                      <a:r>
                        <a:rPr lang="ru-RU" sz="1900" dirty="0" smtClean="0">
                          <a:solidFill>
                            <a:schemeClr val="tx1"/>
                          </a:solidFill>
                        </a:rPr>
                        <a:t>2020</a:t>
                      </a:r>
                      <a:endParaRPr lang="ru-RU" sz="19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4406" marR="84406" marT="45363" marB="4536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900" dirty="0" smtClean="0">
                          <a:solidFill>
                            <a:schemeClr val="tx1"/>
                          </a:solidFill>
                        </a:rPr>
                        <a:t>2030</a:t>
                      </a:r>
                      <a:endParaRPr lang="ru-RU" sz="19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4406" marR="84406" marT="45363" marB="45363"/>
                </a:tc>
                <a:tc>
                  <a:txBody>
                    <a:bodyPr/>
                    <a:lstStyle/>
                    <a:p>
                      <a:pPr algn="ctr"/>
                      <a:endParaRPr lang="ru-RU" sz="1900" dirty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</a:endParaRPr>
                    </a:p>
                  </a:txBody>
                  <a:tcPr marL="84406" marR="84406" marT="45363" marB="45363"/>
                </a:tc>
              </a:tr>
              <a:tr h="1248967">
                <a:tc>
                  <a:txBody>
                    <a:bodyPr/>
                    <a:lstStyle/>
                    <a:p>
                      <a:pPr algn="ctr"/>
                      <a:r>
                        <a:rPr lang="ru-RU" sz="1900" dirty="0" smtClean="0">
                          <a:solidFill>
                            <a:srgbClr val="002060"/>
                          </a:solidFill>
                        </a:rPr>
                        <a:t>0,5 м</a:t>
                      </a:r>
                      <a:endParaRPr lang="ru-RU" sz="1900" dirty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84406" marR="84406" marT="45363" marB="4536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900" dirty="0" smtClean="0">
                          <a:solidFill>
                            <a:srgbClr val="002060"/>
                          </a:solidFill>
                        </a:rPr>
                        <a:t>0,3 м</a:t>
                      </a:r>
                      <a:endParaRPr lang="ru-RU" sz="1900" dirty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84406" marR="84406" marT="45363" marB="4536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900" dirty="0" smtClean="0">
                          <a:solidFill>
                            <a:srgbClr val="002060"/>
                          </a:solidFill>
                        </a:rPr>
                        <a:t>Погрешность</a:t>
                      </a:r>
                      <a:r>
                        <a:rPr lang="ru-RU" sz="1900" baseline="0" dirty="0" smtClean="0">
                          <a:solidFill>
                            <a:srgbClr val="002060"/>
                          </a:solidFill>
                        </a:rPr>
                        <a:t> за счет космического комплекса</a:t>
                      </a:r>
                      <a:endParaRPr lang="ru-RU" sz="1900" dirty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84406" marR="84406" marT="45363" marB="45363"/>
                </a:tc>
              </a:tr>
              <a:tr h="669847">
                <a:tc>
                  <a:txBody>
                    <a:bodyPr/>
                    <a:lstStyle/>
                    <a:p>
                      <a:pPr algn="ctr"/>
                      <a:r>
                        <a:rPr lang="ru-RU" sz="1900" dirty="0" smtClean="0">
                          <a:solidFill>
                            <a:srgbClr val="002060"/>
                          </a:solidFill>
                        </a:rPr>
                        <a:t>2,76 м</a:t>
                      </a:r>
                      <a:endParaRPr lang="ru-RU" sz="1900" dirty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84406" marR="84406" marT="45363" marB="4536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900" dirty="0" smtClean="0">
                          <a:solidFill>
                            <a:srgbClr val="002060"/>
                          </a:solidFill>
                        </a:rPr>
                        <a:t>2,06 м</a:t>
                      </a:r>
                      <a:endParaRPr lang="ru-RU" sz="1900" dirty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84406" marR="84406" marT="45363" marB="4536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900" dirty="0" smtClean="0">
                          <a:solidFill>
                            <a:srgbClr val="002060"/>
                          </a:solidFill>
                        </a:rPr>
                        <a:t>Общая погрешность</a:t>
                      </a:r>
                      <a:endParaRPr lang="ru-RU" sz="1900" dirty="0">
                        <a:solidFill>
                          <a:srgbClr val="002060"/>
                        </a:solidFill>
                        <a:latin typeface="+mn-lt"/>
                      </a:endParaRPr>
                    </a:p>
                  </a:txBody>
                  <a:tcPr marL="84406" marR="84406" marT="45363" marB="45363"/>
                </a:tc>
              </a:tr>
            </a:tbl>
          </a:graphicData>
        </a:graphic>
      </p:graphicFrame>
      <p:cxnSp>
        <p:nvCxnSpPr>
          <p:cNvPr id="51" name="Прямая со стрелкой 50"/>
          <p:cNvCxnSpPr/>
          <p:nvPr/>
        </p:nvCxnSpPr>
        <p:spPr>
          <a:xfrm flipV="1">
            <a:off x="2923877" y="2168593"/>
            <a:ext cx="211015" cy="17389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2902775" y="2681579"/>
            <a:ext cx="232117" cy="219255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Заголовок 1"/>
          <p:cNvSpPr txBox="1">
            <a:spLocks/>
          </p:cNvSpPr>
          <p:nvPr/>
        </p:nvSpPr>
        <p:spPr>
          <a:xfrm>
            <a:off x="3103495" y="1961837"/>
            <a:ext cx="821478" cy="401567"/>
          </a:xfrm>
          <a:prstGeom prst="rect">
            <a:avLst/>
          </a:prstGeom>
          <a:ln>
            <a:noFill/>
          </a:ln>
        </p:spPr>
        <p:txBody>
          <a:bodyPr vert="horz" lIns="58066" tIns="29033" rIns="58066" bIns="29033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sz="1600" dirty="0" smtClean="0">
                <a:solidFill>
                  <a:srgbClr val="002060"/>
                </a:solidFill>
                <a:cs typeface="Arial" panose="020B0604020202020204" pitchFamily="34" charset="0"/>
              </a:rPr>
              <a:t>0,5-0,7 м</a:t>
            </a:r>
            <a:endParaRPr lang="en-US" sz="1600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54" name="Заголовок 1"/>
          <p:cNvSpPr txBox="1">
            <a:spLocks/>
          </p:cNvSpPr>
          <p:nvPr/>
        </p:nvSpPr>
        <p:spPr>
          <a:xfrm>
            <a:off x="3058530" y="2714785"/>
            <a:ext cx="891792" cy="401567"/>
          </a:xfrm>
          <a:prstGeom prst="rect">
            <a:avLst/>
          </a:prstGeom>
          <a:ln>
            <a:noFill/>
          </a:ln>
        </p:spPr>
        <p:txBody>
          <a:bodyPr vert="horz" lIns="58066" tIns="29033" rIns="58066" bIns="29033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sz="1600" dirty="0" smtClean="0">
                <a:solidFill>
                  <a:srgbClr val="333399">
                    <a:lumMod val="75000"/>
                  </a:srgbClr>
                </a:solidFill>
                <a:cs typeface="Arial" panose="020B0604020202020204" pitchFamily="34" charset="0"/>
              </a:rPr>
              <a:t>1,2-1,3 м</a:t>
            </a:r>
            <a:endParaRPr lang="en-US" sz="1600" dirty="0">
              <a:solidFill>
                <a:srgbClr val="333399">
                  <a:lumMod val="75000"/>
                </a:srgbClr>
              </a:solidFill>
              <a:cs typeface="Arial" panose="020B0604020202020204" pitchFamily="34" charset="0"/>
            </a:endParaRPr>
          </a:p>
        </p:txBody>
      </p:sp>
      <p:cxnSp>
        <p:nvCxnSpPr>
          <p:cNvPr id="61" name="Прямая соединительная линия 60"/>
          <p:cNvCxnSpPr/>
          <p:nvPr/>
        </p:nvCxnSpPr>
        <p:spPr>
          <a:xfrm>
            <a:off x="13503" y="3259236"/>
            <a:ext cx="1063385" cy="5872"/>
          </a:xfrm>
          <a:prstGeom prst="line">
            <a:avLst/>
          </a:prstGeom>
          <a:ln w="12700">
            <a:solidFill>
              <a:schemeClr val="accent1">
                <a:lumMod val="40000"/>
                <a:lumOff val="60000"/>
              </a:schemeClr>
            </a:solidFill>
            <a:prstDash val="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>
            <a:off x="21870" y="1938236"/>
            <a:ext cx="1063385" cy="5872"/>
          </a:xfrm>
          <a:prstGeom prst="line">
            <a:avLst/>
          </a:prstGeom>
          <a:ln w="12700">
            <a:solidFill>
              <a:schemeClr val="accent1">
                <a:lumMod val="40000"/>
                <a:lumOff val="60000"/>
              </a:schemeClr>
            </a:solidFill>
            <a:prstDash val="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3" name="Рисунок 62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16" t="1" r="78318" b="20869"/>
          <a:stretch/>
        </p:blipFill>
        <p:spPr>
          <a:xfrm>
            <a:off x="3997546" y="1921313"/>
            <a:ext cx="311795" cy="452169"/>
          </a:xfrm>
          <a:prstGeom prst="rect">
            <a:avLst/>
          </a:prstGeom>
          <a:ln>
            <a:noFill/>
          </a:ln>
        </p:spPr>
      </p:pic>
      <p:pic>
        <p:nvPicPr>
          <p:cNvPr id="64" name="Рисунок 63"/>
          <p:cNvPicPr>
            <a:picLocks noChangeAspect="1"/>
          </p:cNvPicPr>
          <p:nvPr/>
        </p:nvPicPr>
        <p:blipFill rotWithShape="1">
          <a:blip r:embed="rId1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075" t="1" r="65053" b="6465"/>
          <a:stretch/>
        </p:blipFill>
        <p:spPr>
          <a:xfrm>
            <a:off x="4204126" y="2541410"/>
            <a:ext cx="242043" cy="628705"/>
          </a:xfrm>
          <a:prstGeom prst="rect">
            <a:avLst/>
          </a:prstGeom>
        </p:spPr>
      </p:pic>
      <p:pic>
        <p:nvPicPr>
          <p:cNvPr id="65" name="Рисунок 64"/>
          <p:cNvPicPr>
            <a:picLocks noChangeAspect="1"/>
          </p:cNvPicPr>
          <p:nvPr/>
        </p:nvPicPr>
        <p:blipFill rotWithShape="1">
          <a:blip r:embed="rId1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4" t="1" r="70429" b="22820"/>
          <a:stretch/>
        </p:blipFill>
        <p:spPr>
          <a:xfrm>
            <a:off x="3905920" y="2519095"/>
            <a:ext cx="331682" cy="544212"/>
          </a:xfrm>
          <a:prstGeom prst="rect">
            <a:avLst/>
          </a:prstGeom>
        </p:spPr>
      </p:pic>
      <p:grpSp>
        <p:nvGrpSpPr>
          <p:cNvPr id="74" name="Группа 73"/>
          <p:cNvGrpSpPr/>
          <p:nvPr/>
        </p:nvGrpSpPr>
        <p:grpSpPr>
          <a:xfrm>
            <a:off x="-11481" y="1921312"/>
            <a:ext cx="4457645" cy="1337935"/>
            <a:chOff x="2565647" y="2760954"/>
            <a:chExt cx="6400800" cy="3169329"/>
          </a:xfrm>
        </p:grpSpPr>
        <p:cxnSp>
          <p:nvCxnSpPr>
            <p:cNvPr id="75" name="Соединительная линия уступом 74"/>
            <p:cNvCxnSpPr/>
            <p:nvPr/>
          </p:nvCxnSpPr>
          <p:spPr>
            <a:xfrm>
              <a:off x="2583401" y="2760955"/>
              <a:ext cx="6383045" cy="1074198"/>
            </a:xfrm>
            <a:prstGeom prst="bentConnector3">
              <a:avLst>
                <a:gd name="adj1" fmla="val 99741"/>
              </a:avLst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6" name="Соединительная линия уступом 75"/>
            <p:cNvCxnSpPr/>
            <p:nvPr/>
          </p:nvCxnSpPr>
          <p:spPr>
            <a:xfrm>
              <a:off x="2565647" y="2760954"/>
              <a:ext cx="6391922" cy="3169329"/>
            </a:xfrm>
            <a:prstGeom prst="bentConnector3">
              <a:avLst>
                <a:gd name="adj1" fmla="val 139"/>
              </a:avLst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/>
            <p:nvPr/>
          </p:nvCxnSpPr>
          <p:spPr>
            <a:xfrm>
              <a:off x="8948691" y="3835153"/>
              <a:ext cx="17756" cy="2086253"/>
            </a:xfrm>
            <a:prstGeom prst="line">
              <a:avLst/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Стрелка вниз 80"/>
          <p:cNvSpPr/>
          <p:nvPr/>
        </p:nvSpPr>
        <p:spPr>
          <a:xfrm rot="5400000">
            <a:off x="4563681" y="2459835"/>
            <a:ext cx="388825" cy="403027"/>
          </a:xfrm>
          <a:prstGeom prst="downArrow">
            <a:avLst/>
          </a:prstGeom>
          <a:ln w="63500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 eaLnBrk="1" hangingPunct="1"/>
            <a:endParaRPr lang="ru-RU" sz="1400" b="1" dirty="0" smtClean="0">
              <a:solidFill>
                <a:srgbClr val="000066"/>
              </a:solidFill>
              <a:latin typeface="Arial"/>
              <a:cs typeface="+mn-cs"/>
            </a:endParaRPr>
          </a:p>
        </p:txBody>
      </p:sp>
      <p:grpSp>
        <p:nvGrpSpPr>
          <p:cNvPr id="82" name="Группа 81"/>
          <p:cNvGrpSpPr/>
          <p:nvPr/>
        </p:nvGrpSpPr>
        <p:grpSpPr>
          <a:xfrm>
            <a:off x="5218050" y="3677026"/>
            <a:ext cx="3447001" cy="1193673"/>
            <a:chOff x="2565647" y="2760954"/>
            <a:chExt cx="6400800" cy="3169329"/>
          </a:xfrm>
        </p:grpSpPr>
        <p:cxnSp>
          <p:nvCxnSpPr>
            <p:cNvPr id="83" name="Соединительная линия уступом 82"/>
            <p:cNvCxnSpPr/>
            <p:nvPr/>
          </p:nvCxnSpPr>
          <p:spPr>
            <a:xfrm>
              <a:off x="2583401" y="2760955"/>
              <a:ext cx="6383045" cy="1074198"/>
            </a:xfrm>
            <a:prstGeom prst="bentConnector3">
              <a:avLst>
                <a:gd name="adj1" fmla="val 99741"/>
              </a:avLst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4" name="Соединительная линия уступом 83"/>
            <p:cNvCxnSpPr/>
            <p:nvPr/>
          </p:nvCxnSpPr>
          <p:spPr>
            <a:xfrm>
              <a:off x="2565647" y="2760954"/>
              <a:ext cx="6391922" cy="3169329"/>
            </a:xfrm>
            <a:prstGeom prst="bentConnector3">
              <a:avLst>
                <a:gd name="adj1" fmla="val 139"/>
              </a:avLst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единительная линия 84"/>
            <p:cNvCxnSpPr/>
            <p:nvPr/>
          </p:nvCxnSpPr>
          <p:spPr>
            <a:xfrm>
              <a:off x="8948691" y="3835153"/>
              <a:ext cx="17756" cy="2086253"/>
            </a:xfrm>
            <a:prstGeom prst="line">
              <a:avLst/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Прямоугольник 5"/>
          <p:cNvSpPr/>
          <p:nvPr/>
        </p:nvSpPr>
        <p:spPr>
          <a:xfrm>
            <a:off x="1985561" y="4"/>
            <a:ext cx="68101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eaLnBrk="1" hangingPunct="1"/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Современное состояние ГЛОНАСС</a:t>
            </a:r>
            <a:endParaRPr lang="ru-RU" sz="24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4" cstate="print"/>
          <a:srcRect l="40882" t="27887" r="33199" b="33072"/>
          <a:stretch>
            <a:fillRect/>
          </a:stretch>
        </p:blipFill>
        <p:spPr bwMode="auto">
          <a:xfrm>
            <a:off x="5057959" y="725355"/>
            <a:ext cx="3852311" cy="2428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Прямоугольник 77"/>
          <p:cNvSpPr/>
          <p:nvPr/>
        </p:nvSpPr>
        <p:spPr>
          <a:xfrm>
            <a:off x="5247118" y="5527958"/>
            <a:ext cx="288168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ru-RU" sz="24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Информация с сайта</a:t>
            </a:r>
          </a:p>
          <a:p>
            <a:pPr algn="ctr" eaLnBrk="1" hangingPunct="1"/>
            <a:r>
              <a:rPr lang="ru-RU" sz="24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 ИАЦ КВНО</a:t>
            </a:r>
            <a:endParaRPr lang="en-US" sz="2400" dirty="0" smtClean="0">
              <a:solidFill>
                <a:srgbClr val="000066"/>
              </a:solidFill>
              <a:latin typeface="Times New Roman" pitchFamily="18" charset="0"/>
              <a:cs typeface="+mn-cs"/>
            </a:endParaRPr>
          </a:p>
          <a:p>
            <a:pPr algn="ctr" eaLnBrk="1" hangingPunct="1"/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www.glonass-iac.ru</a:t>
            </a:r>
            <a:endParaRPr lang="ru-RU" sz="2400" dirty="0">
              <a:solidFill>
                <a:srgbClr val="000066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69" name="Номер слайда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D903C-528C-428E-B770-21EA9678D9BD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8737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"/>
            <a:ext cx="9144000" cy="55645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" y="6724940"/>
            <a:ext cx="9144793" cy="133077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Закладки ЭВИ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3894512"/>
              </p:ext>
            </p:extLst>
          </p:nvPr>
        </p:nvGraphicFramePr>
        <p:xfrm>
          <a:off x="674322" y="607196"/>
          <a:ext cx="8088773" cy="4175983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1962044"/>
                <a:gridCol w="1395405"/>
                <a:gridCol w="1577108"/>
                <a:gridCol w="1577108"/>
                <a:gridCol w="1577108"/>
              </a:tblGrid>
              <a:tr h="521999"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Суточная нестабильность БСУ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 gridSpan="4"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Периодичность обновления ЧВП на борту КА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2199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b="1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 час</a:t>
                      </a:r>
                      <a:endParaRPr lang="ru-RU" sz="1900" b="1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b="1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 часа</a:t>
                      </a:r>
                      <a:endParaRPr lang="ru-RU" sz="1900" b="1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b="1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 часа</a:t>
                      </a:r>
                      <a:endParaRPr lang="ru-RU" sz="1900" b="1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b="1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2 часов</a:t>
                      </a:r>
                      <a:endParaRPr lang="ru-RU" sz="1900" b="1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</a:tr>
              <a:tr h="1043995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*10</a:t>
                      </a:r>
                      <a:r>
                        <a:rPr lang="ru-RU" sz="1900" baseline="300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-14</a:t>
                      </a: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88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264 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,26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378 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,51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456 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,02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900 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</a:tr>
              <a:tr h="1043995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*10</a:t>
                      </a:r>
                      <a:r>
                        <a:rPr lang="ru-RU" sz="1900" baseline="300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-14</a:t>
                      </a:r>
                      <a:endParaRPr lang="ru-RU" sz="1900" b="1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54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16 </a:t>
                      </a: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75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23 </a:t>
                      </a: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90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27 </a:t>
                      </a: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,8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54 </a:t>
                      </a: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/>
                </a:tc>
              </a:tr>
              <a:tr h="1043995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*10</a:t>
                      </a:r>
                      <a:r>
                        <a:rPr lang="ru-RU" sz="1900" baseline="300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-15</a:t>
                      </a:r>
                    </a:p>
                  </a:txBody>
                  <a:tcPr marL="33231" marR="33231" marT="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09 нс</a:t>
                      </a: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027 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13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038 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15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045 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3 </a:t>
                      </a:r>
                      <a:r>
                        <a:rPr lang="ru-RU" sz="1900" dirty="0" err="1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нс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,09 м</a:t>
                      </a:r>
                      <a:endParaRPr lang="ru-RU" sz="19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231" marR="33231" marT="0" marB="0" anchor="ctr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9" name="Группа 8"/>
          <p:cNvGrpSpPr/>
          <p:nvPr/>
        </p:nvGrpSpPr>
        <p:grpSpPr>
          <a:xfrm>
            <a:off x="2592383" y="1591146"/>
            <a:ext cx="6177955" cy="3144580"/>
            <a:chOff x="2565647" y="2760954"/>
            <a:chExt cx="6400800" cy="3169329"/>
          </a:xfrm>
        </p:grpSpPr>
        <p:cxnSp>
          <p:nvCxnSpPr>
            <p:cNvPr id="10" name="Соединительная линия уступом 9"/>
            <p:cNvCxnSpPr/>
            <p:nvPr/>
          </p:nvCxnSpPr>
          <p:spPr>
            <a:xfrm>
              <a:off x="4018921" y="3814691"/>
              <a:ext cx="4936868" cy="1079700"/>
            </a:xfrm>
            <a:prstGeom prst="bentConnector3">
              <a:avLst>
                <a:gd name="adj1" fmla="val 66449"/>
              </a:avLst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Соединительная линия уступом 10"/>
            <p:cNvCxnSpPr/>
            <p:nvPr/>
          </p:nvCxnSpPr>
          <p:spPr>
            <a:xfrm>
              <a:off x="2565647" y="2760954"/>
              <a:ext cx="6391922" cy="3169329"/>
            </a:xfrm>
            <a:prstGeom prst="bentConnector3">
              <a:avLst>
                <a:gd name="adj1" fmla="val 139"/>
              </a:avLst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>
              <a:off x="8957569" y="4878279"/>
              <a:ext cx="8878" cy="1043127"/>
            </a:xfrm>
            <a:prstGeom prst="line">
              <a:avLst/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Прямая соединительная линия 25"/>
          <p:cNvCxnSpPr/>
          <p:nvPr/>
        </p:nvCxnSpPr>
        <p:spPr>
          <a:xfrm>
            <a:off x="4011254" y="1600221"/>
            <a:ext cx="8569" cy="1034981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2592394" y="1595164"/>
            <a:ext cx="1427429" cy="5073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Прямоугольник 29"/>
          <p:cNvSpPr/>
          <p:nvPr/>
        </p:nvSpPr>
        <p:spPr>
          <a:xfrm>
            <a:off x="-17832" y="5722656"/>
            <a:ext cx="919666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3200" dirty="0" smtClean="0">
                <a:solidFill>
                  <a:srgbClr val="000000"/>
                </a:solidFill>
                <a:latin typeface="Times New Roman" pitchFamily="18" charset="0"/>
                <a:cs typeface="+mn-cs"/>
              </a:rPr>
              <a:t>Вносить поправки необходимо будет не чаще</a:t>
            </a:r>
          </a:p>
          <a:p>
            <a:pPr algn="ctr" eaLnBrk="1" hangingPunct="1"/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+mn-cs"/>
              </a:rPr>
              <a:t>1 раза в сутки</a:t>
            </a:r>
            <a:endParaRPr lang="ru-RU" sz="3200" b="1" dirty="0">
              <a:solidFill>
                <a:srgbClr val="FF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D903C-528C-428E-B770-21EA9678D9BD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39723" y="1847277"/>
            <a:ext cx="3642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sz="3600" b="1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I</a:t>
            </a:r>
            <a:endParaRPr lang="ru-RU" sz="3600" dirty="0">
              <a:solidFill>
                <a:srgbClr val="000066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5246" y="2896685"/>
            <a:ext cx="5437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sz="3600" b="1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II</a:t>
            </a:r>
            <a:endParaRPr lang="ru-RU" sz="3600" dirty="0">
              <a:solidFill>
                <a:srgbClr val="000066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-3528" y="3936995"/>
            <a:ext cx="7232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sz="3600" b="1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III</a:t>
            </a:r>
            <a:endParaRPr lang="ru-RU" sz="3600" dirty="0">
              <a:solidFill>
                <a:srgbClr val="000066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667037" y="4811003"/>
            <a:ext cx="665284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I, II – </a:t>
            </a:r>
            <a:r>
              <a:rPr lang="ru-RU" sz="2800" b="1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современные КСЧ на КА</a:t>
            </a:r>
          </a:p>
          <a:p>
            <a:pPr eaLnBrk="1" hangingPunct="1"/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III</a:t>
            </a:r>
            <a:r>
              <a:rPr lang="ru-RU" sz="2800" b="1" dirty="0" smtClean="0">
                <a:solidFill>
                  <a:srgbClr val="000066"/>
                </a:solidFill>
                <a:latin typeface="Times New Roman" pitchFamily="18" charset="0"/>
                <a:cs typeface="+mn-cs"/>
              </a:rPr>
              <a:t> – разрабатываемые в АО «Время-Ч»</a:t>
            </a:r>
            <a:endParaRPr lang="ru-RU" sz="2800" dirty="0">
              <a:solidFill>
                <a:srgbClr val="000066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55126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729417"/>
            <a:ext cx="914558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2">
            <a:extLst>
              <a:ext uri="{FF2B5EF4-FFF2-40B4-BE49-F238E27FC236}">
                <a16:creationId xmlns="" xmlns:a16="http://schemas.microsoft.com/office/drawing/2014/main" id="{36BA0B45-233D-4C8F-941E-DCF38DD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68"/>
            <a:ext cx="2133600" cy="365125"/>
          </a:xfrm>
        </p:spPr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7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5" descr="Рисунок к докладу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36613"/>
            <a:ext cx="47625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4932370" y="981079"/>
            <a:ext cx="40671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1600" dirty="0">
                <a:solidFill>
                  <a:srgbClr val="000066"/>
                </a:solidFill>
              </a:rPr>
              <a:t>Разработан в </a:t>
            </a:r>
            <a:r>
              <a:rPr lang="ru-RU" altLang="ru-RU" sz="1600" dirty="0" err="1">
                <a:solidFill>
                  <a:srgbClr val="000066"/>
                </a:solidFill>
              </a:rPr>
              <a:t>Астрокосмическом</a:t>
            </a:r>
            <a:r>
              <a:rPr lang="ru-RU" altLang="ru-RU" sz="1600" dirty="0">
                <a:solidFill>
                  <a:srgbClr val="000066"/>
                </a:solidFill>
              </a:rPr>
              <a:t> центре Физического института им. </a:t>
            </a:r>
            <a:r>
              <a:rPr lang="ru-RU" altLang="ru-RU" sz="1600" dirty="0" err="1">
                <a:solidFill>
                  <a:srgbClr val="000066"/>
                </a:solidFill>
              </a:rPr>
              <a:t>П.Н.Лебедева</a:t>
            </a:r>
            <a:r>
              <a:rPr lang="ru-RU" altLang="ru-RU" sz="1600" dirty="0">
                <a:solidFill>
                  <a:srgbClr val="000066"/>
                </a:solidFill>
              </a:rPr>
              <a:t>. Цель проекта - проведение научных радиоастрономических наблюдений с помощью радиотелескопа, </a:t>
            </a:r>
            <a:r>
              <a:rPr lang="ru-RU" altLang="ru-RU" sz="1600" dirty="0" err="1">
                <a:solidFill>
                  <a:srgbClr val="000066"/>
                </a:solidFill>
              </a:rPr>
              <a:t>смонтированнного</a:t>
            </a:r>
            <a:r>
              <a:rPr lang="ru-RU" altLang="ru-RU" sz="1600" dirty="0">
                <a:solidFill>
                  <a:srgbClr val="000066"/>
                </a:solidFill>
              </a:rPr>
              <a:t> на космическом аппарате Спектр-Р, созданном в НПО </a:t>
            </a:r>
          </a:p>
          <a:p>
            <a:pPr eaLnBrk="1" hangingPunct="1"/>
            <a:r>
              <a:rPr lang="ru-RU" altLang="ru-RU" sz="1600" dirty="0">
                <a:solidFill>
                  <a:srgbClr val="000066"/>
                </a:solidFill>
              </a:rPr>
              <a:t>им. Лавочкина.</a:t>
            </a:r>
          </a:p>
        </p:txBody>
      </p:sp>
      <p:pic>
        <p:nvPicPr>
          <p:cNvPr id="18" name="Picture 7" descr="Радиоастрон на орбите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10" y="3429008"/>
            <a:ext cx="4824413" cy="312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79388" y="4724412"/>
            <a:ext cx="40322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ru-RU" altLang="ru-RU" sz="1600" b="1">
                <a:solidFill>
                  <a:srgbClr val="000066"/>
                </a:solidFill>
              </a:rPr>
              <a:t>Параметры орбиты</a:t>
            </a:r>
          </a:p>
          <a:p>
            <a:r>
              <a:rPr lang="ru-RU" altLang="ru-RU" sz="1600">
                <a:solidFill>
                  <a:srgbClr val="000066"/>
                </a:solidFill>
              </a:rPr>
              <a:t>Период (переменный) 	7 - 10 дн.</a:t>
            </a:r>
          </a:p>
          <a:p>
            <a:r>
              <a:rPr lang="ru-RU" altLang="ru-RU" sz="1600">
                <a:solidFill>
                  <a:srgbClr val="000066"/>
                </a:solidFill>
              </a:rPr>
              <a:t>Большая полуось 		189 000км.</a:t>
            </a:r>
          </a:p>
          <a:p>
            <a:r>
              <a:rPr lang="ru-RU" altLang="ru-RU" sz="1600">
                <a:solidFill>
                  <a:srgbClr val="000066"/>
                </a:solidFill>
              </a:rPr>
              <a:t>Изменение высоты перигея </a:t>
            </a:r>
          </a:p>
          <a:p>
            <a:r>
              <a:rPr lang="ru-RU" altLang="ru-RU" sz="1600">
                <a:solidFill>
                  <a:srgbClr val="000066"/>
                </a:solidFill>
              </a:rPr>
              <a:t>		10 000 ÷70 000 км.</a:t>
            </a:r>
          </a:p>
          <a:p>
            <a:endParaRPr lang="ru-RU" altLang="ru-RU" sz="1600" i="1">
              <a:solidFill>
                <a:srgbClr val="000066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РСДБ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4578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729417"/>
            <a:ext cx="914558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2">
            <a:extLst>
              <a:ext uri="{FF2B5EF4-FFF2-40B4-BE49-F238E27FC236}">
                <a16:creationId xmlns="" xmlns:a16="http://schemas.microsoft.com/office/drawing/2014/main" id="{36BA0B45-233D-4C8F-941E-DCF38DD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68"/>
            <a:ext cx="2133600" cy="365125"/>
          </a:xfrm>
        </p:spPr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8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РСДБ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pic>
        <p:nvPicPr>
          <p:cNvPr id="9" name="Picture 5" descr="spektr_r_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60" y="836615"/>
            <a:ext cx="4995863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4377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729417"/>
            <a:ext cx="914558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=""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2">
            <a:extLst>
              <a:ext uri="{FF2B5EF4-FFF2-40B4-BE49-F238E27FC236}">
                <a16:creationId xmlns="" xmlns:a16="http://schemas.microsoft.com/office/drawing/2014/main" id="{36BA0B45-233D-4C8F-941E-DCF38DD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68"/>
            <a:ext cx="2133600" cy="365125"/>
          </a:xfrm>
        </p:spPr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9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14" t="25110" r="814" b="-8510"/>
          <a:stretch/>
        </p:blipFill>
        <p:spPr bwMode="auto">
          <a:xfrm>
            <a:off x="20429" y="544025"/>
            <a:ext cx="9123571" cy="2221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угольник 16"/>
          <p:cNvSpPr/>
          <p:nvPr/>
        </p:nvSpPr>
        <p:spPr>
          <a:xfrm>
            <a:off x="2873832" y="-23171"/>
            <a:ext cx="6322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+mn-cs"/>
              </a:rPr>
              <a:t>Шкалы времени</a:t>
            </a:r>
            <a:endParaRPr lang="ru-RU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40" r="59096" b="7501"/>
          <a:stretch/>
        </p:blipFill>
        <p:spPr bwMode="auto">
          <a:xfrm>
            <a:off x="539554" y="2492903"/>
            <a:ext cx="7792407" cy="4236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64789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ПРЕЗЕНТАЦИЯ 2008">
  <a:themeElements>
    <a:clrScheme name="ПРЕЗЕНТАЦИЯ 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ПРЕЗЕНТАЦИЯ 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>
        <a:spAutoFit/>
      </a:bodyPr>
      <a:lstStyle>
        <a:defPPr algn="ctr">
          <a:defRPr sz="1400" b="1" dirty="0" smtClean="0">
            <a:solidFill>
              <a:srgbClr val="000066"/>
            </a:solidFill>
            <a:latin typeface="+mj-lt"/>
          </a:defRPr>
        </a:defPPr>
      </a:lstStyle>
    </a:spDef>
  </a:objectDefaults>
  <a:extraClrSchemeLst>
    <a:extraClrScheme>
      <a:clrScheme name="ПРЕЗЕНТАЦИЯ 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РЕЗЕНТАЦИЯ 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РЕЗЕНТАЦИЯ 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РЕЗЕНТАЦИЯ 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РЕЗЕНТАЦИЯ 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РЕЗЕНТАЦИЯ 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РЕЗЕНТАЦИЯ 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РЕЗЕНТАЦИЯ 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РЕЗЕНТАЦИЯ 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РЕЗЕНТАЦИЯ 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РЕЗЕНТАЦИЯ 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РЕЗЕНТАЦИЯ 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277</TotalTime>
  <Words>1304</Words>
  <Application>Microsoft Office PowerPoint</Application>
  <PresentationFormat>Экран (4:3)</PresentationFormat>
  <Paragraphs>208</Paragraphs>
  <Slides>20</Slides>
  <Notes>16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5" baseType="lpstr">
      <vt:lpstr>Тема Office</vt:lpstr>
      <vt:lpstr>ПРЕЗЕНТАЦИЯ 2008</vt:lpstr>
      <vt:lpstr>1_Тема Office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дпезь</dc:title>
  <dc:creator>1</dc:creator>
  <cp:lastModifiedBy>1</cp:lastModifiedBy>
  <cp:revision>1031</cp:revision>
  <cp:lastPrinted>2017-10-25T13:21:54Z</cp:lastPrinted>
  <dcterms:created xsi:type="dcterms:W3CDTF">2012-10-24T13:00:58Z</dcterms:created>
  <dcterms:modified xsi:type="dcterms:W3CDTF">2023-05-24T11:02:08Z</dcterms:modified>
</cp:coreProperties>
</file>